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5FAC" w:rsidRPr="00B02325" w:rsidRDefault="00895FAC" w:rsidP="00895FAC">
      <w:pPr>
        <w:jc w:val="center"/>
        <w:rPr>
          <w:rFonts w:asciiTheme="majorHAnsi" w:hAnsiTheme="majorHAnsi"/>
          <w:sz w:val="32"/>
        </w:rPr>
      </w:pPr>
      <w:r w:rsidRPr="00B02325">
        <w:rPr>
          <w:rFonts w:asciiTheme="majorHAnsi" w:hAnsiTheme="majorHAnsi"/>
          <w:sz w:val="32"/>
        </w:rPr>
        <w:t>Advanced Topics</w:t>
      </w:r>
    </w:p>
    <w:p w:rsidR="00895FAC" w:rsidRPr="00B02325" w:rsidRDefault="00895FAC" w:rsidP="00895FAC">
      <w:pPr>
        <w:spacing w:after="0"/>
        <w:jc w:val="center"/>
        <w:rPr>
          <w:rFonts w:asciiTheme="majorHAnsi" w:hAnsiTheme="majorHAnsi"/>
          <w:sz w:val="144"/>
        </w:rPr>
      </w:pPr>
      <w:r w:rsidRPr="00B02325">
        <w:rPr>
          <w:rFonts w:asciiTheme="majorHAnsi" w:hAnsiTheme="majorHAnsi"/>
          <w:sz w:val="144"/>
        </w:rPr>
        <w:t xml:space="preserve">UNIT </w:t>
      </w:r>
      <w:r>
        <w:rPr>
          <w:rFonts w:asciiTheme="majorHAnsi" w:hAnsiTheme="majorHAnsi"/>
          <w:sz w:val="144"/>
        </w:rPr>
        <w:t>3</w:t>
      </w:r>
    </w:p>
    <w:p w:rsidR="00895FAC" w:rsidRDefault="00895FAC" w:rsidP="00895FAC">
      <w:pPr>
        <w:jc w:val="center"/>
        <w:rPr>
          <w:rFonts w:asciiTheme="majorHAnsi" w:hAnsiTheme="majorHAnsi"/>
          <w:sz w:val="56"/>
        </w:rPr>
      </w:pPr>
      <w:r>
        <w:rPr>
          <w:rFonts w:asciiTheme="majorHAnsi" w:hAnsiTheme="majorHAnsi"/>
          <w:sz w:val="56"/>
        </w:rPr>
        <w:t>Function Analysis</w:t>
      </w:r>
    </w:p>
    <w:p w:rsidR="00FC19B7" w:rsidRDefault="00FC19B7"/>
    <w:p w:rsidR="00AF3D76" w:rsidRDefault="00AF3D76"/>
    <w:p w:rsidR="00AF3D76" w:rsidRDefault="00AF3D76"/>
    <w:p w:rsidR="00AF3D76" w:rsidRDefault="00AF3D76">
      <w:r>
        <w:br w:type="page"/>
      </w:r>
    </w:p>
    <w:p w:rsidR="00AF3D76" w:rsidRPr="00506478" w:rsidRDefault="00AF3D76" w:rsidP="00AF3D76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AF3D76" w:rsidRDefault="00AF3D76" w:rsidP="00AF3D7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1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AF3D76" w:rsidRPr="00CE3F2F" w:rsidRDefault="00AF3D76" w:rsidP="00AF3D7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Evaluating Functions</w:t>
      </w:r>
    </w:p>
    <w:p w:rsidR="00AF3D76" w:rsidRDefault="00AF3D76" w:rsidP="00AF3D76">
      <w:r>
        <w:rPr>
          <w:noProof/>
        </w:rPr>
        <w:drawing>
          <wp:inline distT="0" distB="0" distL="0" distR="0" wp14:anchorId="039BBA78" wp14:editId="084D469E">
            <wp:extent cx="5440559" cy="76554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0543" cy="765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D76" w:rsidRDefault="00AF3D76" w:rsidP="00AF3D76">
      <w:r>
        <w:rPr>
          <w:noProof/>
        </w:rPr>
        <w:drawing>
          <wp:inline distT="0" distB="0" distL="0" distR="0" wp14:anchorId="179AD7A5" wp14:editId="2A4F89EB">
            <wp:extent cx="4444365" cy="361315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4365" cy="36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D76" w:rsidRDefault="00AF3D76" w:rsidP="00AF3D76"/>
    <w:p w:rsidR="00AF3D76" w:rsidRDefault="00AF3D76" w:rsidP="00AF3D76"/>
    <w:p w:rsidR="00AF3D76" w:rsidRDefault="00AF3D76" w:rsidP="00AF3D76"/>
    <w:p w:rsidR="00AF3D76" w:rsidRDefault="00AF3D76" w:rsidP="00AF3D76"/>
    <w:p w:rsidR="00AF3D76" w:rsidRDefault="00AF3D76" w:rsidP="00AF3D76"/>
    <w:p w:rsidR="00AF3D76" w:rsidRPr="002E00DA" w:rsidRDefault="00AF3D76" w:rsidP="00AF3D76">
      <w:pPr>
        <w:rPr>
          <w:b/>
        </w:rPr>
      </w:pPr>
      <w:r>
        <w:rPr>
          <w:b/>
        </w:rPr>
        <w:t>PRACTICE SET A: Evaluate each function at the specified domain values.</w:t>
      </w:r>
    </w:p>
    <w:p w:rsidR="00AF3D76" w:rsidRDefault="00AF3D76" w:rsidP="00AF3D76">
      <w:r>
        <w:rPr>
          <w:noProof/>
        </w:rPr>
        <w:drawing>
          <wp:inline distT="0" distB="0" distL="0" distR="0" wp14:anchorId="486ABFF5" wp14:editId="4252EDB3">
            <wp:extent cx="2541270" cy="25196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127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00DA">
        <w:t xml:space="preserve"> </w:t>
      </w:r>
      <w:r>
        <w:rPr>
          <w:noProof/>
        </w:rPr>
        <w:drawing>
          <wp:inline distT="0" distB="0" distL="0" distR="0" wp14:anchorId="0275C1C0" wp14:editId="7A968E6E">
            <wp:extent cx="2466975" cy="268986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68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FAC" w:rsidRDefault="00895FAC" w:rsidP="00AF3D76">
      <w:pPr>
        <w:rPr>
          <w:b/>
          <w:bCs/>
        </w:rPr>
      </w:pPr>
    </w:p>
    <w:p w:rsidR="00895FAC" w:rsidRDefault="00895FAC" w:rsidP="00AF3D76">
      <w:pPr>
        <w:rPr>
          <w:b/>
          <w:bCs/>
        </w:rPr>
      </w:pPr>
    </w:p>
    <w:p w:rsidR="00895FAC" w:rsidRDefault="00895FAC" w:rsidP="00AF3D76">
      <w:pPr>
        <w:rPr>
          <w:b/>
          <w:bCs/>
        </w:rPr>
      </w:pPr>
    </w:p>
    <w:p w:rsidR="00895FAC" w:rsidRDefault="00895FAC" w:rsidP="00AF3D76">
      <w:pPr>
        <w:rPr>
          <w:b/>
          <w:bCs/>
        </w:rPr>
      </w:pPr>
    </w:p>
    <w:p w:rsidR="00895FAC" w:rsidRDefault="00895FAC" w:rsidP="00AF3D76">
      <w:pPr>
        <w:rPr>
          <w:b/>
          <w:bCs/>
        </w:rPr>
      </w:pPr>
    </w:p>
    <w:p w:rsidR="00AF3D76" w:rsidRDefault="00AF3D76" w:rsidP="00AF3D76">
      <w:pPr>
        <w:rPr>
          <w:b/>
          <w:bCs/>
        </w:rPr>
      </w:pPr>
    </w:p>
    <w:p w:rsidR="00AF3D76" w:rsidRPr="00506478" w:rsidRDefault="00AF3D76" w:rsidP="00AF3D76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AF3D76" w:rsidRDefault="00AF3D76" w:rsidP="00AF3D7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1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AF3D76" w:rsidRPr="00CE3F2F" w:rsidRDefault="00AF3D76" w:rsidP="00AF3D7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Evaluating Functions</w:t>
      </w:r>
    </w:p>
    <w:p w:rsidR="00AF3D76" w:rsidRDefault="00AF3D76" w:rsidP="00AF3D76">
      <w:pPr>
        <w:rPr>
          <w:bCs/>
        </w:rPr>
      </w:pPr>
      <w:r>
        <w:rPr>
          <w:b/>
          <w:bCs/>
        </w:rPr>
        <w:br/>
        <w:t xml:space="preserve">EXAMPLE 2: </w:t>
      </w:r>
      <w:r>
        <w:rPr>
          <w:bCs/>
        </w:rPr>
        <w:t>Use the function rule to fill in the table.  Then sketch a graph.</w:t>
      </w:r>
    </w:p>
    <w:p w:rsidR="00AF3D76" w:rsidRPr="009D35C0" w:rsidRDefault="00FC19B7" w:rsidP="00AF3D76">
      <w:pPr>
        <w:rPr>
          <w:bCs/>
          <w:vertAlign w:val="subscript"/>
        </w:rPr>
      </w:pPr>
      <w:r>
        <w:rPr>
          <w:noProof/>
        </w:rPr>
        <w:pict>
          <v:group id="_x0000_s1026" style="position:absolute;margin-left:299.35pt;margin-top:2.85pt;width:192.55pt;height:193pt;z-index:251658240" coordorigin="5320,2220" coordsize="5900,61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5680;top:2580;width:5040;height:5500">
              <v:imagedata r:id="rId12" o:title=""/>
            </v:shape>
            <v:line id="_x0000_s1028" style="position:absolute" from="5320,5520" to="11220,5520" strokeweight="3pt">
              <v:stroke startarrow="block" endarrow="block"/>
            </v:line>
            <v:line id="_x0000_s1029" style="position:absolute" from="8360,2220" to="8360,8380" strokeweight="3pt">
              <v:stroke startarrow="block" endarrow="block"/>
            </v:line>
          </v:group>
          <o:OLEObject Type="Embed" ProgID="Equation.DSMT4" ShapeID="_x0000_s1027" DrawAspect="Content" ObjectID="_1445339549" r:id="rId13"/>
        </w:pict>
      </w:r>
      <w:r w:rsidR="00AF3D76">
        <w:rPr>
          <w:bCs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-4x</m:t>
        </m:r>
      </m:oMath>
      <w:r w:rsidR="00AF3D76">
        <w:rPr>
          <w:rFonts w:eastAsiaTheme="minorEastAsia"/>
          <w:bCs/>
        </w:rPr>
        <w:tab/>
      </w:r>
      <w:r w:rsidR="00AF3D76">
        <w:rPr>
          <w:rFonts w:eastAsiaTheme="minorEastAsia"/>
          <w:bCs/>
        </w:rPr>
        <w:tab/>
      </w:r>
    </w:p>
    <w:tbl>
      <w:tblPr>
        <w:tblStyle w:val="TableGrid"/>
        <w:tblW w:w="0" w:type="auto"/>
        <w:tblInd w:w="2880" w:type="dxa"/>
        <w:tblLook w:val="01E0" w:firstRow="1" w:lastRow="1" w:firstColumn="1" w:lastColumn="1" w:noHBand="0" w:noVBand="0"/>
      </w:tblPr>
      <w:tblGrid>
        <w:gridCol w:w="612"/>
        <w:gridCol w:w="612"/>
      </w:tblGrid>
      <w:tr w:rsidR="00AF3D76" w:rsidRPr="00E0615E" w:rsidTr="00FC19B7">
        <w:tc>
          <w:tcPr>
            <w:tcW w:w="612" w:type="dxa"/>
            <w:shd w:val="clear" w:color="auto" w:fill="E0E0E0"/>
          </w:tcPr>
          <w:p w:rsidR="00AF3D76" w:rsidRPr="00E0615E" w:rsidRDefault="00AF3D76" w:rsidP="00FC19B7">
            <w:pPr>
              <w:jc w:val="center"/>
              <w:rPr>
                <w:b/>
                <w:i/>
              </w:rPr>
            </w:pPr>
            <w:r w:rsidRPr="00E0615E">
              <w:rPr>
                <w:b/>
                <w:i/>
              </w:rPr>
              <w:t>x</w:t>
            </w:r>
          </w:p>
        </w:tc>
        <w:tc>
          <w:tcPr>
            <w:tcW w:w="612" w:type="dxa"/>
            <w:shd w:val="clear" w:color="auto" w:fill="E0E0E0"/>
          </w:tcPr>
          <w:p w:rsidR="00AF3D76" w:rsidRPr="00E0615E" w:rsidRDefault="00AF3D76" w:rsidP="00FC19B7">
            <w:pPr>
              <w:jc w:val="center"/>
              <w:rPr>
                <w:b/>
              </w:rPr>
            </w:pPr>
            <w:r w:rsidRPr="00E0615E">
              <w:rPr>
                <w:b/>
                <w:i/>
              </w:rPr>
              <w:t>f</w:t>
            </w:r>
            <w:r w:rsidRPr="00E0615E">
              <w:rPr>
                <w:b/>
              </w:rPr>
              <w:t>(</w:t>
            </w:r>
            <w:r w:rsidRPr="00E0615E">
              <w:rPr>
                <w:b/>
                <w:i/>
              </w:rPr>
              <w:t>x</w:t>
            </w:r>
            <w:r w:rsidRPr="00E0615E">
              <w:rPr>
                <w:b/>
              </w:rPr>
              <w:t>)</w:t>
            </w:r>
          </w:p>
        </w:tc>
      </w:tr>
      <w:tr w:rsidR="00AF3D76" w:rsidTr="00FC19B7">
        <w:tc>
          <w:tcPr>
            <w:tcW w:w="612" w:type="dxa"/>
          </w:tcPr>
          <w:p w:rsidR="00AF3D76" w:rsidRDefault="00AF3D76" w:rsidP="00FC19B7">
            <w:pPr>
              <w:jc w:val="center"/>
            </w:pPr>
            <w:r>
              <w:t>-6</w:t>
            </w:r>
          </w:p>
        </w:tc>
        <w:tc>
          <w:tcPr>
            <w:tcW w:w="612" w:type="dxa"/>
          </w:tcPr>
          <w:p w:rsidR="00AF3D76" w:rsidRDefault="00AF3D76" w:rsidP="00FC19B7">
            <w:pPr>
              <w:jc w:val="center"/>
            </w:pPr>
          </w:p>
        </w:tc>
      </w:tr>
      <w:tr w:rsidR="00AF3D76" w:rsidTr="00FC19B7">
        <w:tc>
          <w:tcPr>
            <w:tcW w:w="612" w:type="dxa"/>
          </w:tcPr>
          <w:p w:rsidR="00AF3D76" w:rsidRDefault="00AF3D76" w:rsidP="00FC19B7">
            <w:pPr>
              <w:jc w:val="center"/>
            </w:pPr>
            <w:r>
              <w:t>-3</w:t>
            </w:r>
          </w:p>
        </w:tc>
        <w:tc>
          <w:tcPr>
            <w:tcW w:w="612" w:type="dxa"/>
          </w:tcPr>
          <w:p w:rsidR="00AF3D76" w:rsidRDefault="00AF3D76" w:rsidP="00FC19B7">
            <w:pPr>
              <w:jc w:val="center"/>
            </w:pPr>
          </w:p>
        </w:tc>
      </w:tr>
      <w:tr w:rsidR="00AF3D76" w:rsidTr="00FC19B7">
        <w:tc>
          <w:tcPr>
            <w:tcW w:w="612" w:type="dxa"/>
          </w:tcPr>
          <w:p w:rsidR="00AF3D76" w:rsidRDefault="00AF3D76" w:rsidP="00FC19B7">
            <w:pPr>
              <w:jc w:val="center"/>
            </w:pPr>
            <w:r>
              <w:t>0</w:t>
            </w:r>
          </w:p>
        </w:tc>
        <w:tc>
          <w:tcPr>
            <w:tcW w:w="612" w:type="dxa"/>
          </w:tcPr>
          <w:p w:rsidR="00AF3D76" w:rsidRDefault="00AF3D76" w:rsidP="00FC19B7">
            <w:pPr>
              <w:jc w:val="center"/>
            </w:pPr>
          </w:p>
        </w:tc>
      </w:tr>
      <w:tr w:rsidR="00AF3D76" w:rsidTr="00FC19B7">
        <w:tc>
          <w:tcPr>
            <w:tcW w:w="612" w:type="dxa"/>
          </w:tcPr>
          <w:p w:rsidR="00AF3D76" w:rsidRDefault="00AF3D76" w:rsidP="00FC19B7">
            <w:pPr>
              <w:jc w:val="center"/>
            </w:pPr>
            <w:r>
              <w:t>1</w:t>
            </w:r>
          </w:p>
        </w:tc>
        <w:tc>
          <w:tcPr>
            <w:tcW w:w="612" w:type="dxa"/>
          </w:tcPr>
          <w:p w:rsidR="00AF3D76" w:rsidRDefault="00AF3D76" w:rsidP="00FC19B7">
            <w:pPr>
              <w:jc w:val="center"/>
            </w:pPr>
          </w:p>
        </w:tc>
      </w:tr>
      <w:tr w:rsidR="00AF3D76" w:rsidTr="00FC19B7">
        <w:tc>
          <w:tcPr>
            <w:tcW w:w="612" w:type="dxa"/>
          </w:tcPr>
          <w:p w:rsidR="00AF3D76" w:rsidRDefault="00AF3D76" w:rsidP="00FC19B7">
            <w:pPr>
              <w:jc w:val="center"/>
            </w:pPr>
          </w:p>
        </w:tc>
        <w:tc>
          <w:tcPr>
            <w:tcW w:w="612" w:type="dxa"/>
          </w:tcPr>
          <w:p w:rsidR="00AF3D76" w:rsidRDefault="00AF3D76" w:rsidP="00FC19B7">
            <w:pPr>
              <w:jc w:val="center"/>
            </w:pPr>
            <w:r>
              <w:t>-5</w:t>
            </w:r>
          </w:p>
        </w:tc>
      </w:tr>
    </w:tbl>
    <w:p w:rsidR="00AF3D76" w:rsidRDefault="00AF3D76" w:rsidP="00AF3D76">
      <w:pPr>
        <w:rPr>
          <w:b/>
          <w:bCs/>
        </w:rPr>
      </w:pPr>
    </w:p>
    <w:p w:rsidR="00AF3D76" w:rsidRDefault="00AF3D76" w:rsidP="00AF3D76">
      <w:pPr>
        <w:rPr>
          <w:b/>
          <w:bCs/>
        </w:rPr>
      </w:pPr>
    </w:p>
    <w:p w:rsidR="00AF3D76" w:rsidRDefault="00AF3D76" w:rsidP="00AF3D76">
      <w:pPr>
        <w:rPr>
          <w:b/>
          <w:bCs/>
        </w:rPr>
      </w:pPr>
    </w:p>
    <w:p w:rsidR="00AF3D76" w:rsidRDefault="00AF3D76" w:rsidP="00AF3D76">
      <w:pPr>
        <w:rPr>
          <w:b/>
          <w:bCs/>
        </w:rPr>
      </w:pPr>
    </w:p>
    <w:p w:rsidR="00AF3D76" w:rsidRDefault="00AF3D76" w:rsidP="00AF3D76">
      <w:pPr>
        <w:rPr>
          <w:b/>
          <w:bCs/>
        </w:rPr>
      </w:pPr>
    </w:p>
    <w:p w:rsidR="00AF3D76" w:rsidRPr="009D35C0" w:rsidRDefault="00AF3D76" w:rsidP="00AF3D76">
      <w:pPr>
        <w:rPr>
          <w:b/>
          <w:bCs/>
        </w:rPr>
      </w:pPr>
      <w:r>
        <w:rPr>
          <w:b/>
          <w:bCs/>
        </w:rPr>
        <w:t>PRACTICE SET B</w:t>
      </w:r>
    </w:p>
    <w:p w:rsidR="00AF3D76" w:rsidRDefault="00AF3D76" w:rsidP="00AF3D76"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CE30E31" wp14:editId="2DA464B7">
                <wp:simplePos x="0" y="0"/>
                <wp:positionH relativeFrom="column">
                  <wp:posOffset>3638550</wp:posOffset>
                </wp:positionH>
                <wp:positionV relativeFrom="paragraph">
                  <wp:posOffset>114300</wp:posOffset>
                </wp:positionV>
                <wp:extent cx="2146300" cy="2076450"/>
                <wp:effectExtent l="0" t="0" r="6350" b="0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0" cy="2076450"/>
                          <a:chOff x="1044" y="6512"/>
                          <a:chExt cx="3380" cy="3270"/>
                        </a:xfrm>
                      </wpg:grpSpPr>
                      <wps:wsp>
                        <wps:cNvPr id="6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1728" y="6675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C19B7" w:rsidRPr="004F3243" w:rsidRDefault="00FC19B7" w:rsidP="00AF3D76">
                              <w:pPr>
                                <w:rPr>
                                  <w:b/>
                                </w:rPr>
                              </w:pPr>
                              <w:proofErr w:type="gramStart"/>
                              <w:r w:rsidRPr="004F3243">
                                <w:rPr>
                                  <w:b/>
                                  <w:i/>
                                </w:rPr>
                                <w:t>f</w:t>
                              </w:r>
                              <w:r w:rsidRPr="004F3243">
                                <w:rPr>
                                  <w:b/>
                                </w:rPr>
                                <w:t>(</w:t>
                              </w:r>
                              <w:proofErr w:type="gramEnd"/>
                              <w:r w:rsidRPr="004F3243">
                                <w:rPr>
                                  <w:b/>
                                  <w:i/>
                                </w:rPr>
                                <w:t>x</w:t>
                              </w:r>
                              <w:r w:rsidRPr="004F3243">
                                <w:rPr>
                                  <w:b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xMinLHG,0002002002,-5"/>
                        <wps:cNvCnPr/>
                        <wps:spPr bwMode="auto">
                          <a:xfrm flipV="1">
                            <a:off x="1164" y="6792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" name="xMaxLHG,5,1"/>
                        <wps:cNvCnPr/>
                        <wps:spPr bwMode="auto">
                          <a:xfrm flipV="1">
                            <a:off x="4044" y="6792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xGLHG1"/>
                        <wps:cNvCnPr/>
                        <wps:spPr bwMode="auto">
                          <a:xfrm flipV="1">
                            <a:off x="1164" y="6792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xGLHG2"/>
                        <wps:cNvCnPr/>
                        <wps:spPr bwMode="auto">
                          <a:xfrm flipV="1">
                            <a:off x="1452" y="6792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xGLHG3"/>
                        <wps:cNvCnPr/>
                        <wps:spPr bwMode="auto">
                          <a:xfrm flipV="1">
                            <a:off x="1740" y="6792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xGLHG4"/>
                        <wps:cNvCnPr/>
                        <wps:spPr bwMode="auto">
                          <a:xfrm flipV="1">
                            <a:off x="2028" y="6792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" name="xGLHG5"/>
                        <wps:cNvCnPr/>
                        <wps:spPr bwMode="auto">
                          <a:xfrm flipV="1">
                            <a:off x="2316" y="6792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xGLHG7"/>
                        <wps:cNvCnPr/>
                        <wps:spPr bwMode="auto">
                          <a:xfrm flipV="1">
                            <a:off x="2892" y="6792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xGLHG8"/>
                        <wps:cNvCnPr/>
                        <wps:spPr bwMode="auto">
                          <a:xfrm flipV="1">
                            <a:off x="3180" y="6792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xGLHG9"/>
                        <wps:cNvCnPr/>
                        <wps:spPr bwMode="auto">
                          <a:xfrm flipV="1">
                            <a:off x="3468" y="6792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xGLHG10"/>
                        <wps:cNvCnPr/>
                        <wps:spPr bwMode="auto">
                          <a:xfrm flipV="1">
                            <a:off x="3756" y="6792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2684" y="6512"/>
                            <a:ext cx="14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4D4D4D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C19B7" w:rsidRDefault="00FC19B7" w:rsidP="00AF3D76">
                              <w:pPr>
                                <w:pStyle w:val="HGAxisName"/>
                                <w:rPr>
                                  <w:b/>
                                  <w:u w:val="none"/>
                                </w:rPr>
                              </w:pPr>
                              <w:r>
                                <w:rPr>
                                  <w:b/>
                                  <w:u w:val="none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" name="yMinLHG,-5,0011001010101"/>
                        <wps:cNvCnPr/>
                        <wps:spPr bwMode="auto">
                          <a:xfrm>
                            <a:off x="1164" y="96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yMaxLHG,5,1"/>
                        <wps:cNvCnPr/>
                        <wps:spPr bwMode="auto">
                          <a:xfrm>
                            <a:off x="1164" y="67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" name="yGLHG1"/>
                        <wps:cNvCnPr/>
                        <wps:spPr bwMode="auto">
                          <a:xfrm>
                            <a:off x="1164" y="96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" name="yGLHG2"/>
                        <wps:cNvCnPr/>
                        <wps:spPr bwMode="auto">
                          <a:xfrm>
                            <a:off x="1164" y="93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" name="yGLHG3"/>
                        <wps:cNvCnPr/>
                        <wps:spPr bwMode="auto">
                          <a:xfrm>
                            <a:off x="1164" y="909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yGLHG4"/>
                        <wps:cNvCnPr/>
                        <wps:spPr bwMode="auto">
                          <a:xfrm>
                            <a:off x="1164" y="880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" name="yGLHG5"/>
                        <wps:cNvCnPr/>
                        <wps:spPr bwMode="auto">
                          <a:xfrm>
                            <a:off x="1164" y="85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yGLHG7"/>
                        <wps:cNvCnPr/>
                        <wps:spPr bwMode="auto">
                          <a:xfrm>
                            <a:off x="1164" y="7943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" name="yGLHG8"/>
                        <wps:cNvCnPr/>
                        <wps:spPr bwMode="auto">
                          <a:xfrm>
                            <a:off x="1164" y="765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" name="yGLHG9"/>
                        <wps:cNvCnPr/>
                        <wps:spPr bwMode="auto">
                          <a:xfrm>
                            <a:off x="1164" y="73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" name="yGLHG10"/>
                        <wps:cNvCnPr/>
                        <wps:spPr bwMode="auto">
                          <a:xfrm>
                            <a:off x="1164" y="70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" name="yGLHG11"/>
                        <wps:cNvCnPr/>
                        <wps:spPr bwMode="auto">
                          <a:xfrm>
                            <a:off x="1164" y="67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4D4D4D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4284" y="8112"/>
                            <a:ext cx="14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4D4D4D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C19B7" w:rsidRDefault="00FC19B7" w:rsidP="00AF3D76">
                              <w:pPr>
                                <w:pStyle w:val="HGAxisName"/>
                                <w:rPr>
                                  <w:b/>
                                  <w:u w:val="none"/>
                                </w:rPr>
                              </w:pPr>
                              <w:r>
                                <w:rPr>
                                  <w:b/>
                                  <w:u w:val="none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" name="xALHG"/>
                        <wps:cNvCnPr/>
                        <wps:spPr bwMode="auto">
                          <a:xfrm>
                            <a:off x="1164" y="8232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" name="yALHG"/>
                        <wps:cNvCnPr/>
                        <wps:spPr bwMode="auto">
                          <a:xfrm flipV="1">
                            <a:off x="2604" y="6612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4014" y="8322"/>
                            <a:ext cx="12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4D4D4D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C19B7" w:rsidRDefault="00FC19B7" w:rsidP="00AF3D76">
                              <w:pPr>
                                <w:pStyle w:val="HGScaleLabels"/>
                                <w:jc w:val="center"/>
                                <w:rPr>
                                  <w:b/>
                                  <w:u w:val="none"/>
                                </w:rPr>
                              </w:pPr>
                              <w:r>
                                <w:rPr>
                                  <w:b/>
                                  <w:u w:val="none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5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2354" y="6682"/>
                            <a:ext cx="12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4D4D4D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C19B7" w:rsidRDefault="00FC19B7" w:rsidP="00AF3D76">
                              <w:pPr>
                                <w:pStyle w:val="HGScaleLabels"/>
                                <w:jc w:val="right"/>
                                <w:rPr>
                                  <w:b/>
                                  <w:u w:val="none"/>
                                </w:rPr>
                              </w:pPr>
                              <w:r>
                                <w:rPr>
                                  <w:b/>
                                  <w:u w:val="none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6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2234" y="9562"/>
                            <a:ext cx="24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4D4D4D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C19B7" w:rsidRDefault="00FC19B7" w:rsidP="00AF3D76">
                              <w:pPr>
                                <w:pStyle w:val="HGScaleLabels"/>
                                <w:jc w:val="right"/>
                                <w:rPr>
                                  <w:b/>
                                  <w:u w:val="none"/>
                                </w:rPr>
                              </w:pPr>
                              <w:r>
                                <w:rPr>
                                  <w:b/>
                                  <w:u w:val="none"/>
                                </w:rP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7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1044" y="8322"/>
                            <a:ext cx="24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4D4D4D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C19B7" w:rsidRDefault="00FC19B7" w:rsidP="00AF3D76">
                              <w:pPr>
                                <w:pStyle w:val="HGScaleLabels"/>
                                <w:jc w:val="center"/>
                              </w:pPr>
                              <w:r>
                                <w:t>-</w:t>
                              </w:r>
                              <w:r>
                                <w:rPr>
                                  <w:b/>
                                  <w:u w:val="none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8" name="Freeform 35"/>
                        <wps:cNvSpPr>
                          <a:spLocks/>
                        </wps:cNvSpPr>
                        <wps:spPr bwMode="auto">
                          <a:xfrm>
                            <a:off x="1166" y="6994"/>
                            <a:ext cx="2869" cy="1972"/>
                          </a:xfrm>
                          <a:custGeom>
                            <a:avLst/>
                            <a:gdLst>
                              <a:gd name="T0" fmla="*/ 0 w 2869"/>
                              <a:gd name="T1" fmla="*/ 1229 h 1972"/>
                              <a:gd name="T2" fmla="*/ 870 w 2869"/>
                              <a:gd name="T3" fmla="*/ 84 h 1972"/>
                              <a:gd name="T4" fmla="*/ 1734 w 2869"/>
                              <a:gd name="T5" fmla="*/ 1733 h 1972"/>
                              <a:gd name="T6" fmla="*/ 2869 w 2869"/>
                              <a:gd name="T7" fmla="*/ 1518 h 19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869" h="1972">
                                <a:moveTo>
                                  <a:pt x="0" y="1229"/>
                                </a:moveTo>
                                <a:cubicBezTo>
                                  <a:pt x="290" y="593"/>
                                  <a:pt x="581" y="0"/>
                                  <a:pt x="870" y="84"/>
                                </a:cubicBezTo>
                                <a:cubicBezTo>
                                  <a:pt x="1159" y="168"/>
                                  <a:pt x="1401" y="1494"/>
                                  <a:pt x="1734" y="1733"/>
                                </a:cubicBezTo>
                                <a:cubicBezTo>
                                  <a:pt x="2067" y="1972"/>
                                  <a:pt x="2633" y="1563"/>
                                  <a:pt x="2869" y="1518"/>
                                </a:cubicBezTo>
                              </a:path>
                            </a:pathLst>
                          </a:cu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26" style="position:absolute;margin-left:286.5pt;margin-top:9pt;width:169pt;height:163.5pt;z-index:251659264" coordorigin="1044,6512" coordsize="3380,3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1728;top:667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mN770A&#10;AADaAAAADwAAAGRycy9kb3ducmV2LnhtbERPy4rCMBTdD/gP4QruxlQFGatRVBB04cLX/tpc22Jz&#10;U5tYq19vBGGWh/OezBpTiJoql1tW0OtGIIgTq3NOFRwPq98/EM4jaywsk4InOZhNWz8TjLV98I7q&#10;vU9FCGEXo4LM+zKW0iUZGXRdWxIH7mIrgz7AKpW6wkcIN4XsR9FQGsw5NGRY0jKj5Lq/mzCjPp0H&#10;Iz+3zm0v/cXmhdvz9aZUp93MxyA8Nf5f/HWvtYIhfK4EP8jpG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xYmN770AAADaAAAADwAAAAAAAAAAAAAAAACYAgAAZHJzL2Rvd25yZXYu&#10;eG1sUEsFBgAAAAAEAAQA9QAAAIIDAAAAAA==&#10;" filled="f" stroked="f" strokeweight="1pt">
                  <v:textbox>
                    <w:txbxContent>
                      <w:p w:rsidR="00FC19B7" w:rsidRPr="004F3243" w:rsidRDefault="00FC19B7" w:rsidP="00AF3D76">
                        <w:pPr>
                          <w:rPr>
                            <w:b/>
                          </w:rPr>
                        </w:pPr>
                        <w:proofErr w:type="gramStart"/>
                        <w:r w:rsidRPr="004F3243">
                          <w:rPr>
                            <w:b/>
                            <w:i/>
                          </w:rPr>
                          <w:t>f</w:t>
                        </w:r>
                        <w:r w:rsidRPr="004F3243">
                          <w:rPr>
                            <w:b/>
                          </w:rPr>
                          <w:t>(</w:t>
                        </w:r>
                        <w:proofErr w:type="gramEnd"/>
                        <w:r w:rsidRPr="004F3243">
                          <w:rPr>
                            <w:b/>
                            <w:i/>
                          </w:rPr>
                          <w:t>x</w:t>
                        </w:r>
                        <w:r w:rsidRPr="004F3243">
                          <w:rPr>
                            <w:b/>
                          </w:rPr>
                          <w:t>)</w:t>
                        </w:r>
                      </w:p>
                    </w:txbxContent>
                  </v:textbox>
                </v:shape>
                <v:line id="xMinLHG,0002002002,-5" o:spid="_x0000_s1028" style="position:absolute;flip:y;visibility:visible;mso-wrap-style:square" from="1164,6792" to="1164,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d2LMUAAADaAAAADwAAAGRycy9kb3ducmV2LnhtbESPT2vCQBTE74V+h+UVvNVNK6hNXUUs&#10;xT8HQau0x0f2NUmTfZtm1yR+e1cQPA4z8xtmMutMKRqqXW5ZwUs/AkGcWJ1zquDw9fk8BuE8ssbS&#10;Mik4k4PZ9PFhgrG2Le+o2ftUBAi7GBVk3lexlC7JyKDr24o4eL+2NuiDrFOpa2wD3JTyNYqG0mDO&#10;YSHDihYZJcX+ZBSgfltvPzbFsPn7STlZrr83/8eBUr2nbv4OwlPn7+Fbe6UVjOB6JdwAOb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Cd2LMUAAADaAAAADwAAAAAAAAAA&#10;AAAAAAChAgAAZHJzL2Rvd25yZXYueG1sUEsFBgAAAAAEAAQA+QAAAJMDAAAAAA==&#10;" strokecolor="#4d4d4d" strokeweight="1pt"/>
                <v:line id="xMaxLHG,5,1" o:spid="_x0000_s1029" style="position:absolute;flip:y;visibility:visible;mso-wrap-style:square" from="4044,6792" to="4044,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jiXsIAAADaAAAADwAAAGRycy9kb3ducmV2LnhtbERPTWvCQBC9C/0PywjedKOFUFNXkUqp&#10;5lBobKnHITsm0exsml2T+O+7h0KPj/e92gymFh21rrKsYD6LQBDnVldcKPg8vk6fQDiPrLG2TAru&#10;5GCzfhitMNG25w/qMl+IEMIuQQWl900ipctLMuhmtiEO3Nm2Bn2AbSF1i30IN7VcRFEsDVYcGkps&#10;6KWk/JrdjALUy8P7Lr3G3eVUcP52+E5/vh6VmoyH7TMIT4P/F/+591pB2BquhBs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bjiXsIAAADaAAAADwAAAAAAAAAAAAAA&#10;AAChAgAAZHJzL2Rvd25yZXYueG1sUEsFBgAAAAAEAAQA+QAAAJADAAAAAA==&#10;" strokecolor="#4d4d4d" strokeweight="1pt"/>
                <v:line id="xGLHG1" o:spid="_x0000_s1030" style="position:absolute;flip:y;visibility:visible;mso-wrap-style:square" from="1164,6792" to="1164,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RHxcUAAADaAAAADwAAAGRycy9kb3ducmV2LnhtbESPT2vCQBTE70K/w/IK3symClKjayiV&#10;4p9DQW3R4yP7TNJk36bZbUy/fbcgeBxm5jfMIu1NLTpqXWlZwVMUgyDOrC45V/BxfBs9g3AeWWNt&#10;mRT8koN0+TBYYKLtlffUHXwuAoRdggoK75tESpcVZNBFtiEO3sW2Bn2QbS51i9cAN7Ucx/FUGiw5&#10;LBTY0GtBWXX4MQpQz7bvq1017b7OOWfr7Wn3/TlRavjYv8xBeOr9PXxrb7SCGfxfCT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vRHxcUAAADaAAAADwAAAAAAAAAA&#10;AAAAAAChAgAAZHJzL2Rvd25yZXYueG1sUEsFBgAAAAAEAAQA+QAAAJMDAAAAAA==&#10;" strokecolor="#4d4d4d" strokeweight="1pt"/>
                <v:line id="xGLHG2" o:spid="_x0000_s1031" style="position:absolute;flip:y;visibility:visible;mso-wrap-style:square" from="1452,6792" to="1452,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sjjMYAAADbAAAADwAAAGRycy9kb3ducmV2LnhtbESPT2vCQBDF74V+h2WE3urGFkSjq0hL&#10;afVQ8B96HLJjEs3OptltTL995yB4m+G9ee8303nnKtVSE0rPBgb9BBRx5m3JuYHd9uN5BCpEZIuV&#10;ZzLwRwHms8eHKabWX3lN7SbmSkI4pGigiLFOtQ5ZQQ5D39fEop184zDK2uTaNniVcFfplyQZaocl&#10;S0OBNb0VlF02v84A2vHy+311GbbnY87Z5/Kw+tm/GvPU6xYTUJG6eDffrr+s4Au9/CID6N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bI4zGAAAA2wAAAA8AAAAAAAAA&#10;AAAAAAAAoQIAAGRycy9kb3ducmV2LnhtbFBLBQYAAAAABAAEAPkAAACUAwAAAAA=&#10;" strokecolor="#4d4d4d" strokeweight="1pt"/>
                <v:line id="xGLHG3" o:spid="_x0000_s1032" style="position:absolute;flip:y;visibility:visible;mso-wrap-style:square" from="1740,6792" to="1740,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eGF8MAAADbAAAADwAAAGRycy9kb3ducmV2LnhtbERPTWvCQBC9C/0PyxR6M5tYEI2uobRI&#10;qwdBbdHjkB2T1Oxsmt3G9N93BcHbPN7nzLPe1KKj1lWWFSRRDII4t7riQsHnfjmcgHAeWWNtmRT8&#10;kYNs8TCYY6rthbfU7XwhQgi7FBWU3jeplC4vyaCLbEMcuJNtDfoA20LqFi8h3NRyFMdjabDi0FBi&#10;Q68l5efdr1GAerravK3P4+77WHD+vjqsf76elXp67F9mIDz1/i6+uT90mJ/A9Zdwg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XhhfDAAAA2wAAAA8AAAAAAAAAAAAA&#10;AAAAoQIAAGRycy9kb3ducmV2LnhtbFBLBQYAAAAABAAEAPkAAACRAwAAAAA=&#10;" strokecolor="#4d4d4d" strokeweight="1pt"/>
                <v:line id="xGLHG4" o:spid="_x0000_s1033" style="position:absolute;flip:y;visibility:visible;mso-wrap-style:square" from="2028,6792" to="2028,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UYYMIAAADbAAAADwAAAGRycy9kb3ducmV2LnhtbERPS2vCQBC+F/wPywje6kYFqdFVxFKs&#10;HoT6QI9Ddkyi2dmY3cb4712h0Nt8fM+ZzBpTiJoql1tW0OtGIIgTq3NOFex3X+8fIJxH1lhYJgUP&#10;cjCbtt4mGGt75x+qtz4VIYRdjAoy78tYSpdkZNB1bUkcuLOtDPoAq1TqCu8h3BSyH0VDaTDn0JBh&#10;SYuMkuv21yhAPVptPtfXYX05pZwsV8f17TBQqtNu5mMQnhr/L/5zf+swvw+vX8IBcvo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MUYYMIAAADbAAAADwAAAAAAAAAAAAAA&#10;AAChAgAAZHJzL2Rvd25yZXYueG1sUEsFBgAAAAAEAAQA+QAAAJADAAAAAA==&#10;" strokecolor="#4d4d4d" strokeweight="1pt"/>
                <v:line id="xGLHG5" o:spid="_x0000_s1034" style="position:absolute;flip:y;visibility:visible;mso-wrap-style:square" from="2316,6792" to="2316,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m9+8IAAADbAAAADwAAAGRycy9kb3ducmV2LnhtbERPS2vCQBC+F/wPywje6sYKUqOriEWs&#10;HoT6QI9Ddkyi2dmY3cb4712h0Nt8fM8ZTxtTiJoql1tW0OtGIIgTq3NOFex3i/dPEM4jaywsk4IH&#10;OZhOWm9jjLW98w/VW5+KEMIuRgWZ92UspUsyMui6tiQO3NlWBn2AVSp1hfcQbgr5EUUDaTDn0JBh&#10;SfOMkuv21yhAPVxtvtbXQX05pZwsV8f17dBXqtNuZiMQnhr/L/5zf+swvw+vX8IBcvI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4m9+8IAAADbAAAADwAAAAAAAAAAAAAA&#10;AAChAgAAZHJzL2Rvd25yZXYueG1sUEsFBgAAAAAEAAQA+QAAAJADAAAAAA==&#10;" strokecolor="#4d4d4d" strokeweight="1pt"/>
                <v:line id="xGLHG7" o:spid="_x0000_s1035" style="position:absolute;flip:y;visibility:visible;mso-wrap-style:square" from="2892,6792" to="2892,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Alj8MAAADbAAAADwAAAGRycy9kb3ducmV2LnhtbERPS2vCQBC+C/6HZYTedKMtotFVSkWq&#10;Hgr1gR6H7JhEs7Mxu8b033cLBW/z8T1nOm9MIWqqXG5ZQb8XgSBOrM45VbDfLbsjEM4jaywsk4If&#10;cjCftVtTjLV98DfVW5+KEMIuRgWZ92UspUsyMuh6tiQO3NlWBn2AVSp1hY8Qbgo5iKKhNJhzaMiw&#10;pI+Mkuv2bhSgHq+/FpvrsL6cUk4+18fN7fCq1EuneZ+A8NT4p/jfvdJh/hv8/RIOkL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gJY/DAAAA2wAAAA8AAAAAAAAAAAAA&#10;AAAAoQIAAGRycy9kb3ducmV2LnhtbFBLBQYAAAAABAAEAPkAAACRAwAAAAA=&#10;" strokecolor="#4d4d4d" strokeweight="1pt"/>
                <v:line id="xGLHG8" o:spid="_x0000_s1036" style="position:absolute;flip:y;visibility:visible;mso-wrap-style:square" from="3180,6792" to="3180,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yAFMMAAADbAAAADwAAAGRycy9kb3ducmV2LnhtbERPS2vCQBC+C/6HZYTedKOlotFVSkWq&#10;Hgr1gR6H7JhEs7Mxu8b033cLBW/z8T1nOm9MIWqqXG5ZQb8XgSBOrM45VbDfLbsjEM4jaywsk4If&#10;cjCftVtTjLV98DfVW5+KEMIuRgWZ92UspUsyMuh6tiQO3NlWBn2AVSp1hY8Qbgo5iKKhNJhzaMiw&#10;pI+Mkuv2bhSgHq+/FpvrsL6cUk4+18fN7fCq1EuneZ+A8NT4p/jfvdJh/hv8/RIOkL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sgBTDAAAA2wAAAA8AAAAAAAAAAAAA&#10;AAAAoQIAAGRycy9kb3ducmV2LnhtbFBLBQYAAAAABAAEAPkAAACRAwAAAAA=&#10;" strokecolor="#4d4d4d" strokeweight="1pt"/>
                <v:line id="xGLHG9" o:spid="_x0000_s1037" style="position:absolute;flip:y;visibility:visible;mso-wrap-style:square" from="3468,6792" to="3468,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4eY8MAAADbAAAADwAAAGRycy9kb3ducmV2LnhtbERPS2vCQBC+F/wPywje6sYKoaauIkrx&#10;cSj4KO1xyI5JNDsbs2uM/94tFLzNx/ec8bQ1pWiodoVlBYN+BII4tbrgTMFh//n6DsJ5ZI2lZVJw&#10;JwfTSedljIm2N95Ss/OZCCHsElSQe18lUro0J4OubyviwB1tbdAHWGdS13gL4aaUb1EUS4MFh4Yc&#10;K5rnlJ53V6MA9Wj9tdic4+b0m3G6XP9sLt9DpXrddvYBwlPrn+J/90qH+TH8/RIOkJ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+HmPDAAAA2wAAAA8AAAAAAAAAAAAA&#10;AAAAoQIAAGRycy9kb3ducmV2LnhtbFBLBQYAAAAABAAEAPkAAACRAwAAAAA=&#10;" strokecolor="#4d4d4d" strokeweight="1pt"/>
                <v:line id="xGLHG10" o:spid="_x0000_s1038" style="position:absolute;flip:y;visibility:visible;mso-wrap-style:square" from="3756,6792" to="3756,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K7+MMAAADbAAAADwAAAGRycy9kb3ducmV2LnhtbERPS2vCQBC+C/6HZYTedKMFq9FVSkWq&#10;Hgr1gR6H7JhEs7Mxu8b033cLBW/z8T1nOm9MIWqqXG5ZQb8XgSBOrM45VbDfLbsjEM4jaywsk4If&#10;cjCftVtTjLV98DfVW5+KEMIuRgWZ92UspUsyMuh6tiQO3NlWBn2AVSp1hY8Qbgo5iKKhNJhzaMiw&#10;pI+Mkuv2bhSgHq+/FpvrsL6cUk4+18fN7fCq1EuneZ+A8NT4p/jfvdJh/hv8/RIOkL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yu/jDAAAA2wAAAA8AAAAAAAAAAAAA&#10;AAAAoQIAAGRycy9kb3ducmV2LnhtbFBLBQYAAAAABAAEAPkAAACRAwAAAAA=&#10;" strokecolor="#4d4d4d" strokeweight="1pt"/>
                <v:shape id="yALblHG" o:spid="_x0000_s1039" type="#_x0000_t202" style="position:absolute;left:2684;top:6512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CI/sUA&#10;AADbAAAADwAAAGRycy9kb3ducmV2LnhtbESPQW/CMAyF70j8h8hIu42UTdqmjoDGGBoSBzS2H+A1&#10;Xlu1cbomlPDv8QGJm633/N7n+TK5Vg3Uh9qzgdk0A0VceFtzaeDne3P/AipEZIutZzJwpgDLxXg0&#10;x9z6E3/RcIilkhAOORqoYuxyrUNRkcMw9R2xaH++dxhl7UttezxJuGv1Q5Y9aYc1S0OFHb1XVDSH&#10;ozMwNPV+nZ536y59No/0//G7in5nzN0kvb2CipTizXy93lrBF1j5RQbQi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MIj+xQAAANsAAAAPAAAAAAAAAAAAAAAAAJgCAABkcnMv&#10;ZG93bnJldi54bWxQSwUGAAAAAAQABAD1AAAAigMAAAAA&#10;" filled="f" stroked="f" strokecolor="#4d4d4d" strokeweight="1pt">
                  <v:fill opacity="0"/>
                  <v:textbox inset="0,0,0,0">
                    <w:txbxContent>
                      <w:p w:rsidR="00FC19B7" w:rsidRDefault="00FC19B7" w:rsidP="00AF3D76">
                        <w:pPr>
                          <w:pStyle w:val="HGAxisName"/>
                          <w:rPr>
                            <w:b/>
                            <w:u w:val="none"/>
                          </w:rPr>
                        </w:pPr>
                        <w:r>
                          <w:rPr>
                            <w:b/>
                            <w:u w:val="none"/>
                          </w:rPr>
                          <w:t>y</w:t>
                        </w:r>
                      </w:p>
                    </w:txbxContent>
                  </v:textbox>
                </v:shape>
                <v:line id="yMinLHG,-5,0011001010101" o:spid="_x0000_s1040" style="position:absolute;visibility:visible;mso-wrap-style:square" from="1164,9672" to="4044,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QFyMQAAADbAAAADwAAAGRycy9kb3ducmV2LnhtbESPQWsCMRCF7wX/Q5hCL0WzKhRdjSKK&#10;4E2qtl7Hzbi7dDNZknSz/vumUOhthvfmfW+W6940oiPna8sKxqMMBHFhdc2lgst5P5yB8AFZY2OZ&#10;FDzIw3o1eFpirm3kd+pOoRQphH2OCqoQ2lxKX1Rk0I9sS5y0u3UGQ1pdKbXDmMJNIydZ9iYN1pwI&#10;Fba0raj4On2bBHm9HndTd/vsutgc4iTut/74odTLc79ZgAjUh3/z3/VBp/pz+P0lDS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pAXIxAAAANsAAAAPAAAAAAAAAAAA&#10;AAAAAKECAABkcnMvZG93bnJldi54bWxQSwUGAAAAAAQABAD5AAAAkgMAAAAA&#10;" strokecolor="#4d4d4d" strokeweight="1pt"/>
                <v:line id="yMaxLHG,5,1" o:spid="_x0000_s1041" style="position:absolute;visibility:visible;mso-wrap-style:square" from="1164,6792" to="4044,6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Jm6MEAAADbAAAADwAAAGRycy9kb3ducmV2LnhtbERPTUvDQBC9C/6HZQQv0m4aQUrstkhL&#10;obdibfU6zY5JMDsbdtds/PfOQfD4eN+rzeR6NVKInWcDi3kBirj2tuPGwPltP1uCignZYu+ZDPxQ&#10;hM369maFlfWZX2k8pUZJCMcKDbQpDZXWsW7JYZz7gVi4Tx8cJoGh0TZglnDX67IonrTDjqWhxYG2&#10;LdVfp28nJQ8fx91juL6PY+4Pucz7bTxejLm/m16eQSWa0r/4z32wBkpZL1/kB+j1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8mbowQAAANsAAAAPAAAAAAAAAAAAAAAA&#10;AKECAABkcnMvZG93bnJldi54bWxQSwUGAAAAAAQABAD5AAAAjwMAAAAA&#10;" strokecolor="#4d4d4d" strokeweight="1pt"/>
                <v:line id="yGLHG1" o:spid="_x0000_s1042" style="position:absolute;visibility:visible;mso-wrap-style:square" from="1164,9672" to="4044,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7Dc8MAAADbAAAADwAAAGRycy9kb3ducmV2LnhtbESPXWvCMBSG7wf+h3CE3QxN7UCkGmU4&#10;BO9kfmy3x+bYljUnJcma7t8vA8HLl/fj4V1tBtOKnpxvLCuYTTMQxKXVDVcKzqfdZAHCB2SNrWVS&#10;8EseNuvR0woLbSN/UH8MlUgj7AtUUIfQFVL6siaDfmo74uTdrDMYknSV1A5jGjetzLNsLg02nAg1&#10;drStqfw+/pgEefk6vL+662ffx3Yf87jb+sNFqefx8LYEEWgIj/C9vdcK8hn8f0k/QK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+w3PDAAAA2wAAAA8AAAAAAAAAAAAA&#10;AAAAoQIAAGRycy9kb3ducmV2LnhtbFBLBQYAAAAABAAEAPkAAACRAwAAAAA=&#10;" strokecolor="#4d4d4d" strokeweight="1pt"/>
                <v:line id="yGLHG2" o:spid="_x0000_s1043" style="position:absolute;visibility:visible;mso-wrap-style:square" from="1164,9384" to="4044,9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xdBMIAAADbAAAADwAAAGRycy9kb3ducmV2LnhtbESPS4vCMBSF9wPzH8IV3AxjaoVhqEYR&#10;B8Gd6Ly21+ZOW6a5KUls6r83guDycB4fZ7EaTCt6cr6xrGA6yUAQl1Y3XCn4+ty+voPwAVlja5kU&#10;XMjDavn8tMBC28gH6o+hEmmEfYEK6hC6Qkpf1mTQT2xHnLw/6wyGJF0ltcOYxk0r8yx7kwYbToQa&#10;O9rUVP4fzyZBXn73HzN3+un72O5iHrcbv/9Wajwa1nMQgYbwCN/bO60gz+H2Jf0Aub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mxdBMIAAADbAAAADwAAAAAAAAAAAAAA&#10;AAChAgAAZHJzL2Rvd25yZXYueG1sUEsFBgAAAAAEAAQA+QAAAJADAAAAAA==&#10;" strokecolor="#4d4d4d" strokeweight="1pt"/>
                <v:line id="yGLHG3" o:spid="_x0000_s1044" style="position:absolute;visibility:visible;mso-wrap-style:square" from="1164,9096" to="4044,9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D4n8MAAADbAAAADwAAAGRycy9kb3ducmV2LnhtbESPXWvCMBSG7wX/QziCNzLTVRDpjDIc&#10;gncyP7bbs+asLWtOShKb7t8vA8HLl/fj4V1vB9OKnpxvLCt4nmcgiEurG64UXM77pxUIH5A1tpZJ&#10;wS952G7GozUW2kZ+p/4UKpFG2BeooA6hK6T0ZU0G/dx2xMn7ts5gSNJVUjuMady0Ms+ypTTYcCLU&#10;2NGupvLndDMJMvs8vi3c10ffx/YQ87jf+eNVqelkeH0BEWgIj/C9fdAK8gX8f0k/QG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g+J/DAAAA2wAAAA8AAAAAAAAAAAAA&#10;AAAAoQIAAGRycy9kb3ducmV2LnhtbFBLBQYAAAAABAAEAPkAAACRAwAAAAA=&#10;" strokecolor="#4d4d4d" strokeweight="1pt"/>
                <v:line id="yGLHG4" o:spid="_x0000_s1045" style="position:absolute;visibility:visible;mso-wrap-style:square" from="1164,8808" to="4044,8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lg68MAAADbAAAADwAAAGRycy9kb3ducmV2LnhtbESPy2rDMBBF94X8g5hANqWR65ZQ3Cgh&#10;pASyC81zO7Gmtok1MpJiuX9fFQpdXu7jcOfLwbSiJ+cbywqepxkI4tLqhisFx8Pm6Q2ED8gaW8uk&#10;4Js8LBejhzkW2kb+pH4fKpFG2BeooA6hK6T0ZU0G/dR2xMn7ss5gSNJVUjuMady0Ms+ymTTYcCLU&#10;2NG6pvK2v5sEebzsPl7c9dz3sd3GPG7WfndSajIeVu8gAg3hP/zX3moF+Sv8fkk/QC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bJYOvDAAAA2wAAAA8AAAAAAAAAAAAA&#10;AAAAoQIAAGRycy9kb3ducmV2LnhtbFBLBQYAAAAABAAEAPkAAACRAwAAAAA=&#10;" strokecolor="#4d4d4d" strokeweight="1pt"/>
                <v:line id="yGLHG5" o:spid="_x0000_s1046" style="position:absolute;visibility:visible;mso-wrap-style:square" from="1164,8520" to="4044,8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XFcMMAAADbAAAADwAAAGRycy9kb3ducmV2LnhtbESPy2rDMBBF94X8g5hANqWR69JQ3Cgh&#10;pASyC81zO7Gmtok1MpJiuX9fFQpdXu7jcOfLwbSiJ+cbywqepxkI4tLqhisFx8Pm6Q2ED8gaW8uk&#10;4Js8LBejhzkW2kb+pH4fKpFG2BeooA6hK6T0ZU0G/dR2xMn7ss5gSNJVUjuMady0Ms+ymTTYcCLU&#10;2NG6pvK2v5sEebzsPl7c9dz3sd3GPG7WfndSajIeVu8gAg3hP/zX3moF+Sv8fkk/QC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mFxXDDAAAA2wAAAA8AAAAAAAAAAAAA&#10;AAAAoQIAAGRycy9kb3ducmV2LnhtbFBLBQYAAAAABAAEAPkAAACRAwAAAAA=&#10;" strokecolor="#4d4d4d" strokeweight="1pt"/>
                <v:line id="yGLHG7" o:spid="_x0000_s1047" style="position:absolute;visibility:visible;mso-wrap-style:square" from="1164,7943" to="4044,7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dbB8MAAADbAAAADwAAAGRycy9kb3ducmV2LnhtbESPy2rDMBBF94X8g5hAN6WW60AIbpRQ&#10;UgLZhbza7dSa2qbWyEiq5f59FQhkebmPw12uR9OJgZxvLSt4yXIQxJXVLdcKzqft8wKED8gaO8uk&#10;4I88rFeThyWW2kY+0HAMtUgj7EtU0ITQl1L6qiGDPrM9cfK+rTMYknS11A5jGjedLPJ8Lg22nAgN&#10;9rRpqPo5/poEefrcv8/c18cwxG4Xi7jd+P1Fqcfp+PYKItAY7uFbe6cVFHO4fkk/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XWwfDAAAA2wAAAA8AAAAAAAAAAAAA&#10;AAAAoQIAAGRycy9kb3ducmV2LnhtbFBLBQYAAAAABAAEAPkAAACRAwAAAAA=&#10;" strokecolor="#4d4d4d" strokeweight="1pt"/>
                <v:line id="yGLHG8" o:spid="_x0000_s1048" style="position:absolute;visibility:visible;mso-wrap-style:square" from="1164,7655" to="4044,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v+nMMAAADbAAAADwAAAGRycy9kb3ducmV2LnhtbESPy2rDMBBF94X8g5hANqWR60JT3Cgh&#10;pASyC81zO7Gmtok1MpJiuX9fFQpdXu7jcOfLwbSiJ+cbywqepxkI4tLqhisFx8Pm6Q2ED8gaW8uk&#10;4Js8LBejhzkW2kb+pH4fKpFG2BeooA6hK6T0ZU0G/dR2xMn7ss5gSNJVUjuMady0Ms+yV2mw4USo&#10;saN1TeVtfzcJ8njZfby467nvY7uNedys/e6k1GQ8rN5BBBrCf/ivvdUK8hn8fkk/QC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b/pzDAAAA2wAAAA8AAAAAAAAAAAAA&#10;AAAAoQIAAGRycy9kb3ducmV2LnhtbFBLBQYAAAAABAAEAPkAAACRAwAAAAA=&#10;" strokecolor="#4d4d4d" strokeweight="1pt"/>
                <v:line id="yGLHG9" o:spid="_x0000_s1049" style="position:absolute;visibility:visible;mso-wrap-style:square" from="1164,7368" to="4044,7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Rq7sEAAADbAAAADwAAAGRycy9kb3ducmV2LnhtbERPTUvDQBC9C/6HZQQv0m4aQUrstkhL&#10;obdibfU6zY5JMDsbdtds/PfOQfD4eN+rzeR6NVKInWcDi3kBirj2tuPGwPltP1uCignZYu+ZDPxQ&#10;hM369maFlfWZX2k8pUZJCMcKDbQpDZXWsW7JYZz7gVi4Tx8cJoGh0TZglnDX67IonrTDjqWhxYG2&#10;LdVfp28nJQ8fx91juL6PY+4Pucz7bTxejLm/m16eQSWa0r/4z32wBkoZK1/kB+j1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hGruwQAAANsAAAAPAAAAAAAAAAAAAAAA&#10;AKECAABkcnMvZG93bnJldi54bWxQSwUGAAAAAAQABAD5AAAAjwMAAAAA&#10;" strokecolor="#4d4d4d" strokeweight="1pt"/>
                <v:line id="yGLHG10" o:spid="_x0000_s1050" style="position:absolute;visibility:visible;mso-wrap-style:square" from="1164,7080" to="4044,7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jPdcMAAADbAAAADwAAAGRycy9kb3ducmV2LnhtbESPy2rDMBBF94X8g5hANqWR60JJ3Sgh&#10;pASyC81zO7Gmtok1MpJiuX9fFQpdXu7jcOfLwbSiJ+cbywqepxkI4tLqhisFx8PmaQbCB2SNrWVS&#10;8E0elovRwxwLbSN/Ur8PlUgj7AtUUIfQFVL6siaDfmo74uR9WWcwJOkqqR3GNG5amWfZqzTYcCLU&#10;2NG6pvK2v5sEebzsPl7c9dz3sd3GPG7WfndSajIeVu8gAg3hP/zX3moF+Rv8fkk/QC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Iz3XDAAAA2wAAAA8AAAAAAAAAAAAA&#10;AAAAoQIAAGRycy9kb3ducmV2LnhtbFBLBQYAAAAABAAEAPkAAACRAwAAAAA=&#10;" strokecolor="#4d4d4d" strokeweight="1pt"/>
                <v:line id="yGLHG11" o:spid="_x0000_s1051" style="position:absolute;visibility:visible;mso-wrap-style:square" from="1164,6792" to="4044,6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vwNcAAAADbAAAADwAAAGRycy9kb3ducmV2LnhtbERPS0vEMBC+L/gfwgheFpu6CyJ1s0Uq&#10;C3tbXF/XsRnbYjMpSWzqv3cOgseP772rFzeqmUIcPBu4KUpQxK23A3cGXp4P13egYkK2OHomAz8U&#10;od5frHZYWZ/5ieZz6pSEcKzQQJ/SVGkd254cxsJPxMJ9+uAwCQydtgGzhLtRb8ryVjscWBp6nKjp&#10;qf06fzspWb+fHrfh422e83jMm3xo4unVmKvL5eEeVKIl/Yv/3EdrYCvr5Yv8AL3/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wr8DXAAAAA2wAAAA8AAAAAAAAAAAAAAAAA&#10;oQIAAGRycy9kb3ducmV2LnhtbFBLBQYAAAAABAAEAPkAAACOAwAAAAA=&#10;" strokecolor="#4d4d4d" strokeweight="1pt"/>
                <v:shape id="xALblHG" o:spid="_x0000_s1052" type="#_x0000_t202" style="position:absolute;left:4284;top:8112;width:14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99A8QA&#10;AADbAAAADwAAAGRycy9kb3ducmV2LnhtbESP0WrCQBRE3wv9h+UKfdNNFGyJrsFqSws+iNYPuGav&#10;SUj2bprdxvXvuwWhj8PMnGGWeTCtGKh3tWUF6SQBQVxYXXOp4PT1Pn4B4TyyxtYyKbiRg3z1+LDE&#10;TNsrH2g4+lJECLsMFVTed5mUrqjIoJvYjjh6F9sb9FH2pdQ9XiPctHKaJHNpsOa4UGFHm4qK5vhj&#10;FAxNvd+G5922Cx/NjL7fzq/e7pR6GoX1AoSn4P/D9/anVjBL4e9L/AF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/fQPEAAAA2wAAAA8AAAAAAAAAAAAAAAAAmAIAAGRycy9k&#10;b3ducmV2LnhtbFBLBQYAAAAABAAEAPUAAACJAwAAAAA=&#10;" filled="f" stroked="f" strokecolor="#4d4d4d" strokeweight="1pt">
                  <v:fill opacity="0"/>
                  <v:textbox inset="0,0,0,0">
                    <w:txbxContent>
                      <w:p w:rsidR="00FC19B7" w:rsidRDefault="00FC19B7" w:rsidP="00AF3D76">
                        <w:pPr>
                          <w:pStyle w:val="HGAxisName"/>
                          <w:rPr>
                            <w:b/>
                            <w:u w:val="none"/>
                          </w:rPr>
                        </w:pPr>
                        <w:r>
                          <w:rPr>
                            <w:b/>
                            <w:u w:val="none"/>
                          </w:rPr>
                          <w:t>x</w:t>
                        </w:r>
                      </w:p>
                    </w:txbxContent>
                  </v:textbox>
                </v:shape>
                <v:line id="xALHG" o:spid="_x0000_s1053" style="position:absolute;visibility:visible;mso-wrap-style:square" from="1164,8232" to="4224,8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vcecQAAADbAAAADwAAAGRycy9kb3ducmV2LnhtbESPQWvCQBSE7wX/w/KEXoJuNFQ0ZiMi&#10;FOqlUKv3Z/aZBLNvQ3ZN0v76bqHQ4zAz3zDZbjSN6KlztWUFi3kMgriwuuZSwfnzdbYG4TyyxsYy&#10;KfgiB7t88pRhqu3AH9SffCkChF2KCirv21RKV1Rk0M1tSxy8m+0M+iC7UuoOhwA3jVzG8UoarDks&#10;VNjSoaLifnoYBe+HzXk/vCSX5PhtomPfR7y+Rko9T8f9FoSn0f+H/9pvWkGyhN8v4QfI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K9x5xAAAANsAAAAPAAAAAAAAAAAA&#10;AAAAAKECAABkcnMvZG93bnJldi54bWxQSwUGAAAAAAQABAD5AAAAkgMAAAAA&#10;" strokeweight="1.5pt">
                  <v:stroke startarrowwidth="narrow" startarrowlength="short" endarrow="block" endarrowwidth="narrow" endarrowlength="short"/>
                </v:line>
                <v:line id="yALHG" o:spid="_x0000_s1054" style="position:absolute;flip:y;visibility:visible;mso-wrap-style:square" from="2604,6612" to="2604,9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MH/8MAAADbAAAADwAAAGRycy9kb3ducmV2LnhtbESPT2sCMRTE74V+h/AK3mq2FURWoxRF&#10;7UXwT6nX5+a5Wbp5WZLobr+9EQSPw8z8hpnMOluLK/lQOVbw0c9AEBdOV1wq+Dks30cgQkTWWDsm&#10;Bf8UYDZ9fZlgrl3LO7ruYykShEOOCkyMTS5lKAxZDH3XECfv7LzFmKQvpfbYJrit5WeWDaXFitOC&#10;wYbmhoq//cUqWOpMnxZ+MfJDg+vV8bflzXyrVO+t+xqDiNTFZ/jR/tYKBgO4f0k/QE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zB//DAAAA2wAAAA8AAAAAAAAAAAAA&#10;AAAAoQIAAGRycy9kb3ducmV2LnhtbFBLBQYAAAAABAAEAPkAAACRAwAAAAA=&#10;" strokeweight="1.5pt">
                  <v:stroke startarrowwidth="narrow" startarrowlength="short" endarrow="block" endarrowwidth="narrow" endarrowlength="short"/>
                </v:line>
                <v:shape id="GLblHG1" o:spid="_x0000_s1055" type="#_x0000_t202" style="position:absolute;left:4014;top:832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jem8QA&#10;AADbAAAADwAAAGRycy9kb3ducmV2LnhtbESP3WrCQBSE7wu+w3IE7+rGKlWiq9jaYsGL4s8DHLPH&#10;JCR7Ns2ucX17t1Do5TAz3zCLVTC16Kh1pWUFo2ECgjizuuRcwen4+TwD4TyyxtoyKbiTg9Wy97TA&#10;VNsb76k7+FxECLsUFRTeN6mULivIoBvahjh6F9sa9FG2udQt3iLc1PIlSV6lwZLjQoENvReUVYer&#10;UdBV5fcmTHebJmyrMf18nN+83Sk16If1HISn4P/Df+0vrWA8gd8v8Qf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I3pvEAAAA2wAAAA8AAAAAAAAAAAAAAAAAmAIAAGRycy9k&#10;b3ducmV2LnhtbFBLBQYAAAAABAAEAPUAAACJAwAAAAA=&#10;" filled="f" stroked="f" strokecolor="#4d4d4d" strokeweight="1pt">
                  <v:fill opacity="0"/>
                  <v:textbox inset="0,0,0,0">
                    <w:txbxContent>
                      <w:p w:rsidR="00FC19B7" w:rsidRDefault="00FC19B7" w:rsidP="00AF3D76">
                        <w:pPr>
                          <w:pStyle w:val="HGScaleLabels"/>
                          <w:jc w:val="center"/>
                          <w:rPr>
                            <w:b/>
                            <w:u w:val="none"/>
                          </w:rPr>
                        </w:pPr>
                        <w:r>
                          <w:rPr>
                            <w:b/>
                            <w:u w:val="none"/>
                          </w:rPr>
                          <w:t>5</w:t>
                        </w:r>
                      </w:p>
                    </w:txbxContent>
                  </v:textbox>
                </v:shape>
                <v:shape id="GLblHG3" o:spid="_x0000_s1056" type="#_x0000_t202" style="position:absolute;left:2354;top:6682;width:12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R7AMQA&#10;AADbAAAADwAAAGRycy9kb3ducmV2LnhtbESP3WrCQBSE7wu+w3IE7+rGilWiq9jaYsGL4s8DHLPH&#10;JCR7Ns2ucX17t1Do5TAz3zCLVTC16Kh1pWUFo2ECgjizuuRcwen4+TwD4TyyxtoyKbiTg9Wy97TA&#10;VNsb76k7+FxECLsUFRTeN6mULivIoBvahjh6F9sa9FG2udQt3iLc1PIlSV6lwZLjQoENvReUVYer&#10;UdBV5fcmTHebJmyrMf18nN+83Sk16If1HISn4P/Df+0vrWA8gd8v8Qf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EewDEAAAA2wAAAA8AAAAAAAAAAAAAAAAAmAIAAGRycy9k&#10;b3ducmV2LnhtbFBLBQYAAAAABAAEAPUAAACJAwAAAAA=&#10;" filled="f" stroked="f" strokecolor="#4d4d4d" strokeweight="1pt">
                  <v:fill opacity="0"/>
                  <v:textbox inset="0,0,0,0">
                    <w:txbxContent>
                      <w:p w:rsidR="00FC19B7" w:rsidRDefault="00FC19B7" w:rsidP="00AF3D76">
                        <w:pPr>
                          <w:pStyle w:val="HGScaleLabels"/>
                          <w:jc w:val="right"/>
                          <w:rPr>
                            <w:b/>
                            <w:u w:val="none"/>
                          </w:rPr>
                        </w:pPr>
                        <w:r>
                          <w:rPr>
                            <w:b/>
                            <w:u w:val="none"/>
                          </w:rPr>
                          <w:t>5</w:t>
                        </w:r>
                      </w:p>
                    </w:txbxContent>
                  </v:textbox>
                </v:shape>
                <v:shape id="GLblHG2" o:spid="_x0000_s1057" type="#_x0000_t202" style="position:absolute;left:2234;top:956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ld8QA&#10;AADbAAAADwAAAGRycy9kb3ducmV2LnhtbESP0WrCQBRE3wv+w3KFvtWNFVRS16CmxYIPpdoPuGav&#10;SUj2bprdxvXvu0Khj8PMnGFWWTCtGKh3tWUF00kCgriwuuZSwdfp7WkJwnlkja1lUnAjB9l69LDC&#10;VNsrf9Jw9KWIEHYpKqi871IpXVGRQTexHXH0LrY36KPsS6l7vEa4aeVzksylwZrjQoUd7SoqmuOP&#10;UTA09UceFoe8C/tmRt+v5623B6Uex2HzAsJT8P/hv/a7VjCbw/1L/AF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W5XfEAAAA2wAAAA8AAAAAAAAAAAAAAAAAmAIAAGRycy9k&#10;b3ducmV2LnhtbFBLBQYAAAAABAAEAPUAAACJAwAAAAA=&#10;" filled="f" stroked="f" strokecolor="#4d4d4d" strokeweight="1pt">
                  <v:fill opacity="0"/>
                  <v:textbox inset="0,0,0,0">
                    <w:txbxContent>
                      <w:p w:rsidR="00FC19B7" w:rsidRDefault="00FC19B7" w:rsidP="00AF3D76">
                        <w:pPr>
                          <w:pStyle w:val="HGScaleLabels"/>
                          <w:jc w:val="right"/>
                          <w:rPr>
                            <w:b/>
                            <w:u w:val="none"/>
                          </w:rPr>
                        </w:pPr>
                        <w:r>
                          <w:rPr>
                            <w:b/>
                            <w:u w:val="none"/>
                          </w:rPr>
                          <w:t>-5</w:t>
                        </w:r>
                      </w:p>
                    </w:txbxContent>
                  </v:textbox>
                </v:shape>
                <v:shape id="GLblHG0" o:spid="_x0000_s1058" type="#_x0000_t202" style="position:absolute;left:1044;top:8322;width:2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pA7MQA&#10;AADbAAAADwAAAGRycy9kb3ducmV2LnhtbESP0WrCQBRE3wv+w3KFvunGCiqpa1DTYsGHUu0HXLPX&#10;JCR7N81u4/bvuwWhj8PMnGHWWTCtGKh3tWUFs2kCgriwuuZSwef5dbIC4TyyxtYyKfghB9lm9LDG&#10;VNsbf9Bw8qWIEHYpKqi871IpXVGRQTe1HXH0rrY36KPsS6l7vEW4aeVTkiykwZrjQoUd7SsqmtO3&#10;UTA09Xselse8C4dmTl8vl523R6Uex2H7DMJT8P/he/tNK5gv4e9L/AF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aQOzEAAAA2wAAAA8AAAAAAAAAAAAAAAAAmAIAAGRycy9k&#10;b3ducmV2LnhtbFBLBQYAAAAABAAEAPUAAACJAwAAAAA=&#10;" filled="f" stroked="f" strokecolor="#4d4d4d" strokeweight="1pt">
                  <v:fill opacity="0"/>
                  <v:textbox inset="0,0,0,0">
                    <w:txbxContent>
                      <w:p w:rsidR="00FC19B7" w:rsidRDefault="00FC19B7" w:rsidP="00AF3D76">
                        <w:pPr>
                          <w:pStyle w:val="HGScaleLabels"/>
                          <w:jc w:val="center"/>
                        </w:pPr>
                        <w:r>
                          <w:t>-</w:t>
                        </w:r>
                        <w:r>
                          <w:rPr>
                            <w:b/>
                            <w:u w:val="none"/>
                          </w:rPr>
                          <w:t>5</w:t>
                        </w:r>
                      </w:p>
                    </w:txbxContent>
                  </v:textbox>
                </v:shape>
                <v:shape id="Freeform 35" o:spid="_x0000_s1059" style="position:absolute;left:1166;top:6994;width:2869;height:1972;visibility:visible;mso-wrap-style:square;v-text-anchor:top" coordsize="2869,19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URT78A&#10;AADbAAAADwAAAGRycy9kb3ducmV2LnhtbERPTUvDQBC9C/6HZQRvZlOFUmK3pRQUjzZavA67k2xo&#10;diZmt03013cPgsfH+15v59CrC42xEzawKEpQxFZcx62Bz4+XhxWomJAd9sJk4IcibDe3N2usnEx8&#10;oEudWpVDOFZowKc0VFpH6ylgLGQgzlwjY8CU4dhqN+KUw0OvH8tyqQN2nBs8DrT3ZE/1ORh4l6mp&#10;z6skr0eJy+b3y37P3hpzfzfvnkElmtO/+M/95gw85bH5S/4BenM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hRFPvwAAANsAAAAPAAAAAAAAAAAAAAAAAJgCAABkcnMvZG93bnJl&#10;di54bWxQSwUGAAAAAAQABAD1AAAAhAMAAAAA&#10;" path="m,1229c290,593,581,,870,84v289,84,531,1410,864,1649c2067,1972,2633,1563,2869,1518e" filled="f" strokeweight="1pt">
                  <v:path arrowok="t" o:connecttype="custom" o:connectlocs="0,1229;870,84;1734,1733;2869,1518" o:connectangles="0,0,0,0"/>
                </v:shape>
              </v:group>
            </w:pict>
          </mc:Fallback>
        </mc:AlternateContent>
      </w:r>
      <w:r>
        <w:rPr>
          <w:b/>
          <w:bCs/>
        </w:rPr>
        <w:t>1.</w:t>
      </w:r>
      <w:r>
        <w:t xml:space="preserve"> Given this graph of the function f(x):</w:t>
      </w:r>
    </w:p>
    <w:p w:rsidR="00AF3D76" w:rsidRDefault="00AF3D76" w:rsidP="00AF3D76">
      <w:r>
        <w:t xml:space="preserve">Find: </w:t>
      </w:r>
    </w:p>
    <w:p w:rsidR="00AF3D76" w:rsidRPr="00B22999" w:rsidRDefault="00AF3D76" w:rsidP="00AF3D76">
      <w:pPr>
        <w:pStyle w:val="ListParagraph"/>
        <w:numPr>
          <w:ilvl w:val="0"/>
          <w:numId w:val="1"/>
        </w:numPr>
      </w:pPr>
      <m:oMath>
        <m:r>
          <w:rPr>
            <w:rFonts w:ascii="Cambria Math" w:hAnsi="Cambria Math"/>
          </w:rPr>
          <m:t>f(-4)</m:t>
        </m:r>
      </m:oMath>
    </w:p>
    <w:p w:rsidR="00AF3D76" w:rsidRPr="00B22999" w:rsidRDefault="00AF3D76" w:rsidP="00AF3D76">
      <w:pPr>
        <w:pStyle w:val="ListParagraph"/>
        <w:numPr>
          <w:ilvl w:val="0"/>
          <w:numId w:val="1"/>
        </w:numPr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</w:p>
    <w:p w:rsidR="00AF3D76" w:rsidRDefault="00AF3D76" w:rsidP="00AF3D76">
      <w:pPr>
        <w:pStyle w:val="ListParagraph"/>
        <w:numPr>
          <w:ilvl w:val="0"/>
          <w:numId w:val="1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(2)</m:t>
        </m:r>
      </m:oMath>
    </w:p>
    <w:p w:rsidR="00AF3D76" w:rsidRDefault="00AF3D76" w:rsidP="00AF3D76">
      <w:pPr>
        <w:pStyle w:val="ListParagraph"/>
        <w:numPr>
          <w:ilvl w:val="0"/>
          <w:numId w:val="1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(-5)</m:t>
        </m:r>
      </m:oMath>
    </w:p>
    <w:p w:rsidR="00AF3D76" w:rsidRDefault="00AF3D76" w:rsidP="00AF3D76">
      <w:pPr>
        <w:pStyle w:val="ListParagraph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  <w:i/>
        </w:rPr>
        <w:t>x</w:t>
      </w:r>
      <w:r>
        <w:rPr>
          <w:rFonts w:eastAsiaTheme="minorEastAsia"/>
        </w:rPr>
        <w:t xml:space="preserve"> when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4</m:t>
        </m:r>
      </m:oMath>
    </w:p>
    <w:p w:rsidR="00AF3D76" w:rsidRPr="00B22999" w:rsidRDefault="00AF3D76" w:rsidP="00AF3D76">
      <w:pPr>
        <w:pStyle w:val="ListParagraph"/>
        <w:numPr>
          <w:ilvl w:val="0"/>
          <w:numId w:val="1"/>
        </w:numPr>
        <w:rPr>
          <w:rFonts w:eastAsiaTheme="minorEastAsia"/>
        </w:rPr>
      </w:pPr>
      <w:r>
        <w:rPr>
          <w:rFonts w:eastAsiaTheme="minorEastAsia"/>
          <w:i/>
        </w:rPr>
        <w:t>x</w:t>
      </w:r>
      <w:r>
        <w:rPr>
          <w:rFonts w:eastAsiaTheme="minorEastAsia"/>
        </w:rPr>
        <w:t xml:space="preserve"> when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0</m:t>
        </m:r>
      </m:oMath>
    </w:p>
    <w:p w:rsidR="00AF3D76" w:rsidRDefault="00AF3D76" w:rsidP="00AF3D76"/>
    <w:p w:rsidR="00AF3D76" w:rsidRDefault="00AF3D76" w:rsidP="00AF3D76">
      <w:r>
        <w:rPr>
          <w:b/>
        </w:rPr>
        <w:t xml:space="preserve">2. </w:t>
      </w:r>
      <w:r>
        <w:t xml:space="preserve">Swine flu is attacking </w:t>
      </w:r>
      <w:proofErr w:type="spellStart"/>
      <w:r>
        <w:t>Porkopolis</w:t>
      </w:r>
      <w:proofErr w:type="spellEnd"/>
      <w:r>
        <w:t xml:space="preserve">.  The function below determines how many people have swine flu, where </w:t>
      </w:r>
      <w:proofErr w:type="spellStart"/>
      <w:r>
        <w:rPr>
          <w:i/>
        </w:rPr>
        <w:t>t</w:t>
      </w:r>
      <w:proofErr w:type="spellEnd"/>
      <w:r>
        <w:t xml:space="preserve"> is time in weeks and </w:t>
      </w:r>
      <w:r>
        <w:rPr>
          <w:i/>
        </w:rPr>
        <w:t>S</w:t>
      </w:r>
      <w:r>
        <w:t xml:space="preserve"> is the number of people in thousands.</w:t>
      </w:r>
    </w:p>
    <w:p w:rsidR="00AF3D76" w:rsidRPr="009D35C0" w:rsidRDefault="00AF3D76" w:rsidP="00AF3D76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9t-4</m:t>
          </m:r>
        </m:oMath>
      </m:oMathPara>
    </w:p>
    <w:p w:rsidR="00AF3D76" w:rsidRDefault="00AF3D76" w:rsidP="00AF3D76">
      <w:pPr>
        <w:pStyle w:val="ListParagraph"/>
        <w:numPr>
          <w:ilvl w:val="0"/>
          <w:numId w:val="2"/>
        </w:numPr>
        <w:sectPr w:rsidR="00AF3D76" w:rsidSect="00A91182">
          <w:footerReference w:type="default" r:id="rId14"/>
          <w:pgSz w:w="12240" w:h="15840" w:code="1"/>
          <w:pgMar w:top="720" w:right="720" w:bottom="720" w:left="720" w:header="720" w:footer="720" w:gutter="0"/>
          <w:pgBorders w:display="firstPage" w:offsetFrom="page">
            <w:top w:val="thinThickSmallGap" w:sz="24" w:space="24" w:color="auto"/>
            <w:left w:val="thinThickSmallGap" w:sz="24" w:space="24" w:color="auto"/>
            <w:bottom w:val="thickThinSmallGap" w:sz="24" w:space="24" w:color="auto"/>
            <w:right w:val="thickThinSmallGap" w:sz="24" w:space="24" w:color="auto"/>
          </w:pgBorders>
          <w:cols w:space="720"/>
          <w:vAlign w:val="center"/>
          <w:titlePg/>
          <w:docGrid w:linePitch="360"/>
        </w:sectPr>
      </w:pPr>
    </w:p>
    <w:p w:rsidR="00AF3D76" w:rsidRPr="009D35C0" w:rsidRDefault="00AF3D76" w:rsidP="00AF3D76">
      <w:pPr>
        <w:pStyle w:val="ListParagraph"/>
        <w:numPr>
          <w:ilvl w:val="0"/>
          <w:numId w:val="2"/>
        </w:numPr>
      </w:pPr>
      <w:r>
        <w:lastRenderedPageBreak/>
        <w:t xml:space="preserve">Find </w:t>
      </w:r>
      <m:oMath>
        <m:r>
          <w:rPr>
            <w:rFonts w:ascii="Cambria Math" w:hAnsi="Cambria Math"/>
          </w:rPr>
          <m:t>S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  <m:r>
          <w:rPr>
            <w:rFonts w:ascii="Cambria Math" w:hAnsi="Cambria Math"/>
          </w:rPr>
          <m:t xml:space="preserve">. </m:t>
        </m:r>
      </m:oMath>
    </w:p>
    <w:p w:rsidR="00AF3D76" w:rsidRPr="009D35C0" w:rsidRDefault="00AF3D76" w:rsidP="00AF3D76">
      <w:pPr>
        <w:pStyle w:val="ListParagraph"/>
      </w:pPr>
    </w:p>
    <w:p w:rsidR="00AF3D76" w:rsidRPr="009D35C0" w:rsidRDefault="00AF3D76" w:rsidP="00AF3D76">
      <w:pPr>
        <w:pStyle w:val="ListParagraph"/>
        <w:numPr>
          <w:ilvl w:val="0"/>
          <w:numId w:val="2"/>
        </w:numPr>
      </w:pPr>
      <w:r>
        <w:rPr>
          <w:rFonts w:eastAsiaTheme="minorEastAsia"/>
        </w:rPr>
        <w:t xml:space="preserve">What does </w:t>
      </w:r>
      <m:oMath>
        <m:r>
          <w:rPr>
            <w:rFonts w:ascii="Cambria Math" w:eastAsiaTheme="minorEastAsia" w:hAnsi="Cambria Math"/>
          </w:rPr>
          <m:t>S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4</m:t>
            </m:r>
          </m:e>
        </m:d>
      </m:oMath>
      <w:r>
        <w:rPr>
          <w:rFonts w:eastAsiaTheme="minorEastAsia"/>
        </w:rPr>
        <w:t xml:space="preserve"> mean?</w:t>
      </w:r>
      <w:r>
        <w:rPr>
          <w:rFonts w:eastAsiaTheme="minorEastAsia"/>
        </w:rPr>
        <w:br/>
      </w:r>
    </w:p>
    <w:p w:rsidR="00AF3D76" w:rsidRPr="009D35C0" w:rsidRDefault="00AF3D76" w:rsidP="00AF3D76">
      <w:pPr>
        <w:pStyle w:val="ListParagraph"/>
        <w:numPr>
          <w:ilvl w:val="0"/>
          <w:numId w:val="2"/>
        </w:numPr>
      </w:pPr>
      <w:r>
        <w:rPr>
          <w:rFonts w:eastAsiaTheme="minorEastAsia"/>
        </w:rPr>
        <w:t xml:space="preserve">Find </w:t>
      </w:r>
      <w:r>
        <w:rPr>
          <w:rFonts w:eastAsiaTheme="minorEastAsia"/>
          <w:i/>
        </w:rPr>
        <w:t>t</w:t>
      </w:r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 xml:space="preserve">when </w:t>
      </w:r>
      <w:proofErr w:type="gramEnd"/>
      <m:oMath>
        <m:r>
          <w:rPr>
            <w:rFonts w:ascii="Cambria Math" w:eastAsiaTheme="minorEastAsia" w:hAnsi="Cambria Math"/>
          </w:rPr>
          <m:t>S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23</m:t>
        </m:r>
      </m:oMath>
      <w:r>
        <w:rPr>
          <w:rFonts w:eastAsiaTheme="minorEastAsia"/>
        </w:rPr>
        <w:t>.</w:t>
      </w:r>
      <w:r>
        <w:rPr>
          <w:rFonts w:eastAsiaTheme="minorEastAsia"/>
        </w:rPr>
        <w:br/>
      </w:r>
    </w:p>
    <w:p w:rsidR="00AF3D76" w:rsidRPr="009D35C0" w:rsidRDefault="00AF3D76" w:rsidP="00AF3D76">
      <w:pPr>
        <w:pStyle w:val="ListParagraph"/>
        <w:numPr>
          <w:ilvl w:val="0"/>
          <w:numId w:val="2"/>
        </w:numPr>
      </w:pPr>
      <w:r>
        <w:rPr>
          <w:rFonts w:eastAsiaTheme="minorEastAsia"/>
        </w:rPr>
        <w:lastRenderedPageBreak/>
        <w:t xml:space="preserve">What does </w:t>
      </w:r>
      <m:oMath>
        <m:r>
          <w:rPr>
            <w:rFonts w:ascii="Cambria Math" w:eastAsiaTheme="minorEastAsia" w:hAnsi="Cambria Math"/>
          </w:rPr>
          <m:t>S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23</m:t>
        </m:r>
      </m:oMath>
      <w:r>
        <w:rPr>
          <w:rFonts w:eastAsiaTheme="minorEastAsia"/>
        </w:rPr>
        <w:t xml:space="preserve"> mean?</w:t>
      </w:r>
      <w:r>
        <w:rPr>
          <w:rFonts w:eastAsiaTheme="minorEastAsia"/>
        </w:rPr>
        <w:br/>
      </w:r>
    </w:p>
    <w:p w:rsidR="00AF3D76" w:rsidRDefault="00AF3D76" w:rsidP="00AF3D76">
      <w:pPr>
        <w:sectPr w:rsidR="00AF3D76" w:rsidSect="00FC19B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AF3D76" w:rsidRPr="00506478" w:rsidRDefault="00AF3D76" w:rsidP="00AF3D76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AF3D76" w:rsidRDefault="00AF3D76" w:rsidP="00AF3D7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1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AF3D76" w:rsidRPr="00CE3F2F" w:rsidRDefault="00AF3D76" w:rsidP="00AF3D7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Evaluating Functions</w:t>
      </w:r>
    </w:p>
    <w:p w:rsidR="00AF3D76" w:rsidRDefault="00AF3D76" w:rsidP="00AF3D76">
      <w:r>
        <w:rPr>
          <w:b/>
        </w:rPr>
        <w:br/>
        <w:t>PRACTICE SET C</w:t>
      </w:r>
    </w:p>
    <w:p w:rsidR="00AF3D76" w:rsidRDefault="00AF3D76" w:rsidP="00AF3D76">
      <w:r>
        <w:rPr>
          <w:noProof/>
        </w:rPr>
        <w:drawing>
          <wp:inline distT="0" distB="0" distL="0" distR="0" wp14:anchorId="2F2FB06E" wp14:editId="53903A2F">
            <wp:extent cx="6117646" cy="3930733"/>
            <wp:effectExtent l="0" t="0" r="0" b="0"/>
            <wp:docPr id="658" name="Picture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3968" cy="393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D76" w:rsidRDefault="00AF3D76" w:rsidP="00AF3D76">
      <w:r>
        <w:rPr>
          <w:noProof/>
        </w:rPr>
        <w:drawing>
          <wp:inline distT="0" distB="0" distL="0" distR="0" wp14:anchorId="45F496C7" wp14:editId="5349312D">
            <wp:extent cx="5677786" cy="3303541"/>
            <wp:effectExtent l="0" t="0" r="0" b="0"/>
            <wp:docPr id="659" name="Picture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7832" cy="3303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D75" w:rsidRPr="00506478" w:rsidRDefault="004F3D75" w:rsidP="004F3D75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4F3D75" w:rsidRDefault="004F3D75" w:rsidP="004F3D75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2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4F3D75" w:rsidRPr="00CE3F2F" w:rsidRDefault="004F3D75" w:rsidP="004F3D75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Key Characteristics of Functions</w:t>
      </w:r>
    </w:p>
    <w:p w:rsidR="004F3D75" w:rsidRDefault="004F3D75" w:rsidP="004F3D75">
      <w:r>
        <w:br/>
        <w:t xml:space="preserve"> </w:t>
      </w:r>
      <w:r>
        <w:rPr>
          <w:noProof/>
        </w:rPr>
        <w:drawing>
          <wp:inline distT="0" distB="0" distL="0" distR="0" wp14:anchorId="408889D0" wp14:editId="511BD51E">
            <wp:extent cx="4085112" cy="1211013"/>
            <wp:effectExtent l="19050" t="19050" r="10795" b="2730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9152" cy="1227033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F3D75" w:rsidRDefault="004F3D75" w:rsidP="004F3D75">
      <w:r>
        <w:rPr>
          <w:b/>
        </w:rPr>
        <w:t xml:space="preserve">EXAMPLE 1: </w:t>
      </w:r>
      <w:r>
        <w:t>Determine the domain and range of the graphs below.</w:t>
      </w:r>
      <w:r>
        <w:br/>
      </w:r>
      <w:r>
        <w:tab/>
      </w:r>
      <w:r>
        <w:rPr>
          <w:b/>
        </w:rPr>
        <w:t>(A)</w:t>
      </w:r>
      <w:r>
        <w:tab/>
      </w:r>
      <w:r>
        <w:tab/>
      </w:r>
      <w:r>
        <w:tab/>
      </w:r>
      <w:r>
        <w:tab/>
      </w:r>
      <w:r>
        <w:rPr>
          <w:b/>
        </w:rPr>
        <w:t>(B)</w:t>
      </w:r>
      <w:r>
        <w:tab/>
      </w:r>
      <w:r>
        <w:tab/>
      </w:r>
      <w:r>
        <w:tab/>
      </w:r>
      <w:r>
        <w:tab/>
      </w:r>
      <w:r>
        <w:rPr>
          <w:b/>
        </w:rPr>
        <w:t>(C)</w:t>
      </w:r>
      <w:r w:rsidR="00A91182">
        <w:tab/>
      </w:r>
    </w:p>
    <w:p w:rsidR="004F3D75" w:rsidRDefault="004F3D75" w:rsidP="004F3D75">
      <w:r>
        <w:rPr>
          <w:noProof/>
        </w:rPr>
        <w:drawing>
          <wp:anchor distT="0" distB="0" distL="114300" distR="114300" simplePos="0" relativeHeight="251663360" behindDoc="0" locked="0" layoutInCell="1" allowOverlap="1" wp14:anchorId="312A7492" wp14:editId="44C6C434">
            <wp:simplePos x="0" y="0"/>
            <wp:positionH relativeFrom="column">
              <wp:posOffset>4433777</wp:posOffset>
            </wp:positionH>
            <wp:positionV relativeFrom="paragraph">
              <wp:posOffset>220537</wp:posOffset>
            </wp:positionV>
            <wp:extent cx="1626781" cy="1547490"/>
            <wp:effectExtent l="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781" cy="154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30306514" wp14:editId="4BA275CC">
            <wp:simplePos x="0" y="0"/>
            <wp:positionH relativeFrom="column">
              <wp:posOffset>2456121</wp:posOffset>
            </wp:positionH>
            <wp:positionV relativeFrom="paragraph">
              <wp:posOffset>167374</wp:posOffset>
            </wp:positionV>
            <wp:extent cx="1685100" cy="1648047"/>
            <wp:effectExtent l="0" t="0" r="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100" cy="1648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555AD05B" wp14:editId="17F80B07">
            <wp:simplePos x="0" y="0"/>
            <wp:positionH relativeFrom="column">
              <wp:posOffset>520700</wp:posOffset>
            </wp:positionH>
            <wp:positionV relativeFrom="paragraph">
              <wp:posOffset>164303</wp:posOffset>
            </wp:positionV>
            <wp:extent cx="1690370" cy="1643380"/>
            <wp:effectExtent l="0" t="0" r="508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0370" cy="164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3D75" w:rsidRDefault="004F3D75" w:rsidP="004F3D75"/>
    <w:p w:rsidR="004F3D75" w:rsidRDefault="004F3D75" w:rsidP="004F3D75"/>
    <w:p w:rsidR="004F3D75" w:rsidRDefault="004F3D75" w:rsidP="004F3D75"/>
    <w:p w:rsidR="004F3D75" w:rsidRDefault="004F3D75" w:rsidP="004F3D75"/>
    <w:p w:rsidR="004F3D75" w:rsidRDefault="004F3D75" w:rsidP="004F3D75"/>
    <w:p w:rsidR="004F3D75" w:rsidRDefault="004F3D75" w:rsidP="004F3D75">
      <w:r>
        <w:rPr>
          <w:b/>
        </w:rPr>
        <w:t xml:space="preserve">PRACTICE SET A: </w:t>
      </w:r>
      <w:r>
        <w:t>Determine the domain and range of the graphs below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4"/>
        <w:gridCol w:w="2928"/>
        <w:gridCol w:w="820"/>
        <w:gridCol w:w="2822"/>
        <w:gridCol w:w="837"/>
        <w:gridCol w:w="2805"/>
      </w:tblGrid>
      <w:tr w:rsidR="004F3D75" w:rsidTr="00FC19B7">
        <w:tc>
          <w:tcPr>
            <w:tcW w:w="828" w:type="dxa"/>
          </w:tcPr>
          <w:p w:rsidR="004F3D75" w:rsidRDefault="004F3D75" w:rsidP="004F3D75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2844" w:type="dxa"/>
          </w:tcPr>
          <w:p w:rsidR="004F3D75" w:rsidRDefault="004F3D75" w:rsidP="00FC19B7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5FD3D42" wp14:editId="0F23F594">
                  <wp:extent cx="1701209" cy="1701209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292" cy="1701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dxa"/>
          </w:tcPr>
          <w:p w:rsidR="004F3D75" w:rsidRDefault="004F3D75" w:rsidP="004F3D75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2826" w:type="dxa"/>
          </w:tcPr>
          <w:p w:rsidR="004F3D75" w:rsidRDefault="004F3D75" w:rsidP="00FC19B7">
            <w:r>
              <w:rPr>
                <w:noProof/>
              </w:rPr>
              <w:drawing>
                <wp:inline distT="0" distB="0" distL="0" distR="0" wp14:anchorId="4230BDA1" wp14:editId="62E79204">
                  <wp:extent cx="1594884" cy="1586317"/>
                  <wp:effectExtent l="0" t="0" r="5715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5059" cy="1586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" w:type="dxa"/>
          </w:tcPr>
          <w:p w:rsidR="004F3D75" w:rsidRDefault="004F3D75" w:rsidP="004F3D75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2808" w:type="dxa"/>
          </w:tcPr>
          <w:p w:rsidR="004F3D75" w:rsidRDefault="004F3D75" w:rsidP="00FC19B7">
            <w:r>
              <w:rPr>
                <w:noProof/>
              </w:rPr>
              <w:drawing>
                <wp:inline distT="0" distB="0" distL="0" distR="0" wp14:anchorId="50ACAD67" wp14:editId="0B851C1E">
                  <wp:extent cx="1605516" cy="1621659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5516" cy="1621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3D75" w:rsidTr="00FC19B7">
        <w:tc>
          <w:tcPr>
            <w:tcW w:w="828" w:type="dxa"/>
          </w:tcPr>
          <w:p w:rsidR="004F3D75" w:rsidRDefault="004F3D75" w:rsidP="004F3D75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2844" w:type="dxa"/>
          </w:tcPr>
          <w:p w:rsidR="004F3D75" w:rsidRDefault="004F3D75" w:rsidP="00FC19B7">
            <w:r>
              <w:rPr>
                <w:noProof/>
              </w:rPr>
              <w:drawing>
                <wp:inline distT="0" distB="0" distL="0" distR="0" wp14:anchorId="1288D853" wp14:editId="26DFB5C8">
                  <wp:extent cx="1722474" cy="1685222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6759" cy="1689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dxa"/>
          </w:tcPr>
          <w:p w:rsidR="004F3D75" w:rsidRDefault="004F3D75" w:rsidP="004F3D75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2826" w:type="dxa"/>
          </w:tcPr>
          <w:p w:rsidR="004F3D75" w:rsidRDefault="004F3D75" w:rsidP="00FC19B7">
            <w:r>
              <w:rPr>
                <w:noProof/>
              </w:rPr>
              <w:drawing>
                <wp:inline distT="0" distB="0" distL="0" distR="0" wp14:anchorId="1ADD6483" wp14:editId="3A65BFEB">
                  <wp:extent cx="1594884" cy="1621579"/>
                  <wp:effectExtent l="0" t="0" r="5715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5051" cy="1621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" w:type="dxa"/>
          </w:tcPr>
          <w:p w:rsidR="004F3D75" w:rsidRDefault="004F3D75" w:rsidP="004F3D75">
            <w:pPr>
              <w:pStyle w:val="ListParagraph"/>
              <w:numPr>
                <w:ilvl w:val="0"/>
                <w:numId w:val="3"/>
              </w:numPr>
            </w:pPr>
          </w:p>
        </w:tc>
        <w:tc>
          <w:tcPr>
            <w:tcW w:w="2808" w:type="dxa"/>
          </w:tcPr>
          <w:p w:rsidR="004F3D75" w:rsidRDefault="004F3D75" w:rsidP="00FC19B7">
            <w:r>
              <w:rPr>
                <w:noProof/>
              </w:rPr>
              <w:drawing>
                <wp:inline distT="0" distB="0" distL="0" distR="0" wp14:anchorId="792D5EC6" wp14:editId="5C99C41E">
                  <wp:extent cx="1605516" cy="1565247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6237" cy="156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91182" w:rsidRDefault="00A91182" w:rsidP="004F3D75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</w:p>
    <w:p w:rsidR="004F3D75" w:rsidRPr="00506478" w:rsidRDefault="004F3D75" w:rsidP="004F3D75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4F3D75" w:rsidRDefault="004F3D75" w:rsidP="004F3D75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2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4F3D75" w:rsidRPr="00CE3F2F" w:rsidRDefault="004F3D75" w:rsidP="004F3D75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Key Characteristics of Functions</w:t>
      </w:r>
    </w:p>
    <w:p w:rsidR="004F3D75" w:rsidRDefault="004F3D75" w:rsidP="004F3D75">
      <w:r>
        <w:br/>
      </w:r>
      <w:r>
        <w:rPr>
          <w:noProof/>
        </w:rPr>
        <w:drawing>
          <wp:inline distT="0" distB="0" distL="0" distR="0" wp14:anchorId="4B373887" wp14:editId="208076DA">
            <wp:extent cx="4486910" cy="1690370"/>
            <wp:effectExtent l="19050" t="19050" r="27940" b="2413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910" cy="1690370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F3D75" w:rsidRPr="00AA7AD7" w:rsidRDefault="004F3D75" w:rsidP="004F3D75">
      <w:r>
        <w:rPr>
          <w:b/>
        </w:rPr>
        <w:t xml:space="preserve">EXAMPLE 2: </w:t>
      </w:r>
      <w:r>
        <w:t>State the location (</w:t>
      </w:r>
      <w:r>
        <w:rPr>
          <w:i/>
        </w:rPr>
        <w:t>x</w:t>
      </w:r>
      <w:r>
        <w:t>-value) of the maximum and/or minimum values.  Then state the value of the max/min.</w:t>
      </w:r>
      <w:r>
        <w:br/>
        <w:t xml:space="preserve"> </w:t>
      </w:r>
      <w:r>
        <w:tab/>
      </w:r>
      <w:r>
        <w:tab/>
        <w:t>Also state the zeros of the function.</w:t>
      </w:r>
      <w:r>
        <w:br/>
      </w:r>
      <w:r>
        <w:tab/>
      </w:r>
      <w:r>
        <w:rPr>
          <w:b/>
        </w:rPr>
        <w:t>(A)</w:t>
      </w:r>
      <w:r>
        <w:tab/>
        <w:t>Max Location:</w:t>
      </w:r>
      <w:r>
        <w:tab/>
      </w:r>
      <w:r>
        <w:tab/>
        <w:t>Value:</w:t>
      </w:r>
      <w:r>
        <w:tab/>
      </w:r>
      <w:r>
        <w:tab/>
      </w:r>
      <w:r>
        <w:tab/>
      </w:r>
      <w:r>
        <w:tab/>
      </w:r>
      <w:r>
        <w:rPr>
          <w:b/>
        </w:rPr>
        <w:t>(B)</w:t>
      </w:r>
      <w:r>
        <w:rPr>
          <w:b/>
        </w:rPr>
        <w:tab/>
      </w:r>
      <w:r>
        <w:t>Max Location:</w:t>
      </w:r>
      <w:r>
        <w:tab/>
      </w:r>
      <w:r>
        <w:tab/>
        <w:t>Value:</w:t>
      </w:r>
      <w:r>
        <w:rPr>
          <w:b/>
        </w:rPr>
        <w:br/>
      </w:r>
      <w:r>
        <w:rPr>
          <w:b/>
        </w:rPr>
        <w:tab/>
      </w:r>
      <w:r>
        <w:rPr>
          <w:b/>
        </w:rPr>
        <w:tab/>
      </w:r>
      <w:r>
        <w:t>Min Location:</w:t>
      </w:r>
      <w:r>
        <w:tab/>
      </w:r>
      <w:r>
        <w:tab/>
        <w:t>Value:</w:t>
      </w:r>
      <w:r>
        <w:tab/>
      </w:r>
      <w:r>
        <w:tab/>
      </w:r>
      <w:r>
        <w:tab/>
      </w:r>
      <w:r>
        <w:tab/>
      </w:r>
      <w:r>
        <w:tab/>
        <w:t>Min Location:</w:t>
      </w:r>
      <w:r>
        <w:tab/>
      </w:r>
      <w:r>
        <w:tab/>
        <w:t>Value:</w:t>
      </w:r>
      <w:r>
        <w:br/>
        <w:t xml:space="preserve"> </w:t>
      </w:r>
      <w:r>
        <w:tab/>
      </w:r>
      <w:r>
        <w:tab/>
        <w:t xml:space="preserve">Zeros: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Zeros:</w:t>
      </w:r>
    </w:p>
    <w:p w:rsidR="004F3D75" w:rsidRDefault="004F3D75" w:rsidP="004F3D75">
      <w:r>
        <w:rPr>
          <w:noProof/>
        </w:rPr>
        <w:drawing>
          <wp:anchor distT="0" distB="0" distL="114300" distR="114300" simplePos="0" relativeHeight="251665408" behindDoc="0" locked="0" layoutInCell="1" allowOverlap="1" wp14:anchorId="5AAB96FB" wp14:editId="03CC0549">
            <wp:simplePos x="0" y="0"/>
            <wp:positionH relativeFrom="column">
              <wp:posOffset>4593191</wp:posOffset>
            </wp:positionH>
            <wp:positionV relativeFrom="paragraph">
              <wp:posOffset>-2983</wp:posOffset>
            </wp:positionV>
            <wp:extent cx="2125980" cy="1849120"/>
            <wp:effectExtent l="0" t="0" r="7620" b="0"/>
            <wp:wrapNone/>
            <wp:docPr id="50" name="Picture 50" descr="http://tutorial.math.lamar.edu/problemsns/calci/MinMaxValues_files/image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tutorial.math.lamar.edu/problemsns/calci/MinMaxValues_files/image00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007"/>
                    <a:stretch/>
                  </pic:blipFill>
                  <pic:spPr bwMode="auto">
                    <a:xfrm>
                      <a:off x="0" y="0"/>
                      <a:ext cx="2125980" cy="184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44F37CCA" wp14:editId="4C071EDC">
            <wp:simplePos x="0" y="0"/>
            <wp:positionH relativeFrom="column">
              <wp:posOffset>1031240</wp:posOffset>
            </wp:positionH>
            <wp:positionV relativeFrom="paragraph">
              <wp:posOffset>-2540</wp:posOffset>
            </wp:positionV>
            <wp:extent cx="2367915" cy="1786255"/>
            <wp:effectExtent l="0" t="0" r="0" b="4445"/>
            <wp:wrapNone/>
            <wp:docPr id="51" name="Picture 51" descr="http://tutorial.math.lamar.edu/problems/calci/MinMaxValues_files/image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tutorial.math.lamar.edu/problems/calci/MinMaxValues_files/image00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866"/>
                    <a:stretch/>
                  </pic:blipFill>
                  <pic:spPr bwMode="auto">
                    <a:xfrm>
                      <a:off x="0" y="0"/>
                      <a:ext cx="2367915" cy="178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3D75" w:rsidRDefault="004F3D75" w:rsidP="004F3D75"/>
    <w:p w:rsidR="004F3D75" w:rsidRDefault="004F3D75" w:rsidP="004F3D75"/>
    <w:p w:rsidR="004F3D75" w:rsidRDefault="004F3D75" w:rsidP="004F3D75"/>
    <w:p w:rsidR="004F3D75" w:rsidRDefault="004F3D75" w:rsidP="004F3D75"/>
    <w:p w:rsidR="004F3D75" w:rsidRDefault="004F3D75" w:rsidP="004F3D75"/>
    <w:p w:rsidR="004F3D75" w:rsidRDefault="004F3D75" w:rsidP="004F3D75"/>
    <w:p w:rsidR="004F3D75" w:rsidRDefault="004F3D75" w:rsidP="004F3D75"/>
    <w:p w:rsidR="004F3D75" w:rsidRDefault="00A91182" w:rsidP="004F3D75">
      <w:r>
        <w:rPr>
          <w:noProof/>
        </w:rPr>
        <w:drawing>
          <wp:anchor distT="0" distB="0" distL="114300" distR="114300" simplePos="0" relativeHeight="251667456" behindDoc="0" locked="0" layoutInCell="1" allowOverlap="1" wp14:anchorId="03CA64F0" wp14:editId="068F0F87">
            <wp:simplePos x="0" y="0"/>
            <wp:positionH relativeFrom="column">
              <wp:posOffset>3942715</wp:posOffset>
            </wp:positionH>
            <wp:positionV relativeFrom="paragraph">
              <wp:posOffset>429895</wp:posOffset>
            </wp:positionV>
            <wp:extent cx="2637155" cy="1732915"/>
            <wp:effectExtent l="0" t="0" r="0" b="635"/>
            <wp:wrapNone/>
            <wp:docPr id="52" name="Picture 52" descr="https://encrypted-tbn0.gstatic.com/images?q=tbn:ANd9GcQnmUdxKqr19mzz1y2QtQBUNUR4NU3iXGwqpSN3uaeT9Aews85s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encrypted-tbn0.gstatic.com/images?q=tbn:ANd9GcQnmUdxKqr19mzz1y2QtQBUNUR4NU3iXGwqpSN3uaeT9Aews85sDA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155" cy="173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0" locked="0" layoutInCell="1" allowOverlap="1" wp14:anchorId="2AACEE99" wp14:editId="474A2DC3">
            <wp:simplePos x="0" y="0"/>
            <wp:positionH relativeFrom="column">
              <wp:posOffset>652145</wp:posOffset>
            </wp:positionH>
            <wp:positionV relativeFrom="paragraph">
              <wp:posOffset>429895</wp:posOffset>
            </wp:positionV>
            <wp:extent cx="2386965" cy="1753870"/>
            <wp:effectExtent l="0" t="0" r="0" b="0"/>
            <wp:wrapNone/>
            <wp:docPr id="53" name="Picture 53" descr="http://tutorial.math.lamar.edu/problemsns/calci/MinMaxValues_files/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tutorial.math.lamar.edu/problemsns/calci/MinMaxValues_files/image002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15"/>
                    <a:stretch/>
                  </pic:blipFill>
                  <pic:spPr bwMode="auto">
                    <a:xfrm>
                      <a:off x="0" y="0"/>
                      <a:ext cx="2386965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3D75">
        <w:rPr>
          <w:b/>
        </w:rPr>
        <w:t>PRACTICE SET B</w:t>
      </w:r>
      <w:proofErr w:type="gramStart"/>
      <w:r w:rsidR="004F3D75">
        <w:rPr>
          <w:b/>
        </w:rPr>
        <w:t>:</w:t>
      </w:r>
      <w:r w:rsidR="004F3D75">
        <w:t xml:space="preserve"> </w:t>
      </w:r>
      <w:r w:rsidR="004F3D75">
        <w:rPr>
          <w:b/>
        </w:rPr>
        <w:t>:</w:t>
      </w:r>
      <w:proofErr w:type="gramEnd"/>
      <w:r w:rsidR="004F3D75">
        <w:rPr>
          <w:b/>
        </w:rPr>
        <w:t xml:space="preserve"> </w:t>
      </w:r>
      <w:r w:rsidR="004F3D75">
        <w:t>State the location (</w:t>
      </w:r>
      <w:r w:rsidR="004F3D75">
        <w:rPr>
          <w:i/>
        </w:rPr>
        <w:t>x</w:t>
      </w:r>
      <w:r w:rsidR="004F3D75">
        <w:t>-value) of the maximum and/or minimum values.  Then state the value of the max/min.  Also state the zeros of the function.</w:t>
      </w:r>
      <w:r w:rsidR="004F3D75">
        <w:br/>
      </w:r>
      <w:r w:rsidR="004F3D75">
        <w:tab/>
        <w:t xml:space="preserve">1. </w:t>
      </w:r>
      <w:r w:rsidR="004F3D75">
        <w:tab/>
      </w:r>
      <w:r w:rsidR="004F3D75">
        <w:tab/>
      </w:r>
      <w:r w:rsidR="004F3D75">
        <w:tab/>
      </w:r>
      <w:r w:rsidR="004F3D75">
        <w:tab/>
      </w:r>
      <w:r w:rsidR="004F3D75">
        <w:tab/>
      </w:r>
      <w:r w:rsidR="004F3D75">
        <w:tab/>
      </w:r>
      <w:r w:rsidR="004F3D75">
        <w:tab/>
        <w:t>2.</w:t>
      </w:r>
    </w:p>
    <w:p w:rsidR="004F3D75" w:rsidRDefault="004F3D75" w:rsidP="004F3D75">
      <w:r>
        <w:br w:type="page"/>
      </w:r>
    </w:p>
    <w:p w:rsidR="004F3D75" w:rsidRPr="00506478" w:rsidRDefault="004F3D75" w:rsidP="004F3D75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4F3D75" w:rsidRDefault="004F3D75" w:rsidP="004F3D75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2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4F3D75" w:rsidRPr="00CE3F2F" w:rsidRDefault="004F3D75" w:rsidP="004F3D75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Key Characteristics of Functions</w:t>
      </w:r>
    </w:p>
    <w:p w:rsidR="004F3D75" w:rsidRDefault="004F3D75" w:rsidP="004F3D75">
      <w:r>
        <w:br/>
      </w:r>
      <w:r>
        <w:rPr>
          <w:noProof/>
        </w:rPr>
        <w:drawing>
          <wp:inline distT="0" distB="0" distL="0" distR="0" wp14:anchorId="1D36D165" wp14:editId="5B0BC51D">
            <wp:extent cx="4752975" cy="2306955"/>
            <wp:effectExtent l="19050" t="19050" r="28575" b="1714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2306955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F3D75" w:rsidRDefault="004F3D75" w:rsidP="004F3D75">
      <w:r>
        <w:rPr>
          <w:b/>
        </w:rPr>
        <w:t xml:space="preserve">EXAMPLE 3: </w:t>
      </w:r>
      <w:r>
        <w:t>List all intervals of increase, decrease, and constant.</w:t>
      </w:r>
    </w:p>
    <w:p w:rsidR="004F3D75" w:rsidRDefault="004F3D75" w:rsidP="004F3D75">
      <w:pPr>
        <w:pStyle w:val="ListParagraph"/>
        <w:numPr>
          <w:ilvl w:val="0"/>
          <w:numId w:val="4"/>
        </w:numPr>
      </w:pPr>
      <w:r>
        <w:br/>
      </w:r>
      <w:r>
        <w:rPr>
          <w:noProof/>
        </w:rPr>
        <w:drawing>
          <wp:inline distT="0" distB="0" distL="0" distR="0" wp14:anchorId="0412C8CA" wp14:editId="5FADB144">
            <wp:extent cx="3593805" cy="1800100"/>
            <wp:effectExtent l="0" t="0" r="6985" b="0"/>
            <wp:docPr id="55" name="Picture 55" descr="http://www.coolmath.com/algebra/22-graphing-polynomials/images/09-graphing-polynomials-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coolmath.com/algebra/22-graphing-polynomials/images/09-graphing-polynomials-09.gif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454" cy="1806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br/>
      </w:r>
    </w:p>
    <w:p w:rsidR="004F3D75" w:rsidRDefault="004F3D75" w:rsidP="004F3D75">
      <w:pPr>
        <w:pStyle w:val="ListParagraph"/>
        <w:numPr>
          <w:ilvl w:val="0"/>
          <w:numId w:val="4"/>
        </w:numPr>
      </w:pPr>
      <w:r>
        <w:br/>
      </w:r>
      <w:r>
        <w:rPr>
          <w:noProof/>
        </w:rPr>
        <w:drawing>
          <wp:inline distT="0" distB="0" distL="0" distR="0" wp14:anchorId="4B4ADBAA" wp14:editId="11D9DC4E">
            <wp:extent cx="3232298" cy="1828746"/>
            <wp:effectExtent l="0" t="0" r="6350" b="635"/>
            <wp:docPr id="56" name="Picture 56" descr="https://encrypted-tbn3.gstatic.com/images?q=tbn:ANd9GcQ9J7V45zgRCicGQ6HsmyBDg0ZVWkwNDpWkbBNSz0VBKPx5o976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encrypted-tbn3.gstatic.com/images?q=tbn:ANd9GcQ9J7V45zgRCicGQ6HsmyBDg0ZVWkwNDpWkbBNSz0VBKPx5o976LA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394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D75" w:rsidRDefault="004F3D75" w:rsidP="004F3D75">
      <w:r>
        <w:br w:type="page"/>
      </w:r>
    </w:p>
    <w:p w:rsidR="004F3D75" w:rsidRPr="00506478" w:rsidRDefault="004F3D75" w:rsidP="004F3D75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4F3D75" w:rsidRDefault="004F3D75" w:rsidP="004F3D75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2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4F3D75" w:rsidRPr="00CE3F2F" w:rsidRDefault="004F3D75" w:rsidP="004F3D75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Key Characteristics of Functions</w:t>
      </w:r>
    </w:p>
    <w:p w:rsidR="004F3D75" w:rsidRDefault="004F3D75" w:rsidP="004F3D75">
      <w:r>
        <w:br/>
      </w:r>
      <w:r>
        <w:rPr>
          <w:noProof/>
        </w:rPr>
        <w:drawing>
          <wp:inline distT="0" distB="0" distL="0" distR="0" wp14:anchorId="4386DFA2" wp14:editId="283E117C">
            <wp:extent cx="4752975" cy="925195"/>
            <wp:effectExtent l="19050" t="19050" r="28575" b="2730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925195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F3D75" w:rsidRDefault="004F3D75" w:rsidP="004F3D75">
      <w:r>
        <w:rPr>
          <w:b/>
        </w:rPr>
        <w:t xml:space="preserve">EXAMPLE 4: </w:t>
      </w:r>
      <w:r>
        <w:t>For each graph, state the direction the arrow is going (up or down) for each side (left or right) of the graph.</w:t>
      </w:r>
      <w:r>
        <w:br/>
      </w:r>
      <w:r>
        <w:tab/>
      </w:r>
      <w:r>
        <w:rPr>
          <w:b/>
        </w:rPr>
        <w:t>(A)</w:t>
      </w:r>
      <w:r>
        <w:t xml:space="preserve"> Left Arrow: </w:t>
      </w:r>
      <w:r>
        <w:rPr>
          <w:u w:val="single"/>
        </w:rPr>
        <w:tab/>
      </w:r>
      <w:r>
        <w:rPr>
          <w:u w:val="single"/>
        </w:rPr>
        <w:tab/>
      </w:r>
      <w:r>
        <w:tab/>
      </w:r>
      <w:r>
        <w:rPr>
          <w:b/>
        </w:rPr>
        <w:t>(B)</w:t>
      </w:r>
      <w:r>
        <w:t xml:space="preserve"> Left Arrow: </w:t>
      </w:r>
      <w:r>
        <w:rPr>
          <w:u w:val="single"/>
        </w:rPr>
        <w:tab/>
      </w:r>
      <w:r>
        <w:rPr>
          <w:u w:val="single"/>
        </w:rPr>
        <w:tab/>
      </w:r>
      <w:r>
        <w:tab/>
      </w:r>
      <w:r>
        <w:rPr>
          <w:b/>
        </w:rPr>
        <w:t>(C)</w:t>
      </w:r>
      <w:r>
        <w:t xml:space="preserve"> Left Arrow </w:t>
      </w:r>
      <w:r>
        <w:rPr>
          <w:u w:val="single"/>
        </w:rPr>
        <w:tab/>
      </w:r>
      <w:r>
        <w:rPr>
          <w:u w:val="single"/>
        </w:rPr>
        <w:tab/>
      </w:r>
      <w:r>
        <w:br/>
      </w:r>
      <w:r>
        <w:tab/>
        <w:t xml:space="preserve">Right Arrow: </w:t>
      </w:r>
      <w:r>
        <w:rPr>
          <w:u w:val="single"/>
        </w:rPr>
        <w:tab/>
      </w:r>
      <w:r>
        <w:rPr>
          <w:u w:val="single"/>
        </w:rPr>
        <w:tab/>
      </w:r>
      <w:r>
        <w:tab/>
        <w:t xml:space="preserve">Right Arrow: </w:t>
      </w:r>
      <w:r>
        <w:rPr>
          <w:u w:val="single"/>
        </w:rPr>
        <w:tab/>
      </w:r>
      <w:r>
        <w:rPr>
          <w:u w:val="single"/>
        </w:rPr>
        <w:tab/>
      </w:r>
      <w:r>
        <w:tab/>
        <w:t xml:space="preserve">Right Arrow: </w:t>
      </w:r>
      <w:r>
        <w:rPr>
          <w:u w:val="single"/>
        </w:rPr>
        <w:tab/>
      </w:r>
      <w:r>
        <w:rPr>
          <w:u w:val="single"/>
        </w:rPr>
        <w:tab/>
      </w:r>
    </w:p>
    <w:p w:rsidR="004F3D75" w:rsidRDefault="004F3D75" w:rsidP="004F3D75">
      <w:r>
        <w:rPr>
          <w:noProof/>
        </w:rPr>
        <w:drawing>
          <wp:inline distT="0" distB="0" distL="0" distR="0" wp14:anchorId="40B914C9" wp14:editId="175F3A8A">
            <wp:extent cx="2084070" cy="1903095"/>
            <wp:effectExtent l="0" t="0" r="0" b="190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070" cy="1903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3B55799A" wp14:editId="5926EEFF">
            <wp:extent cx="1403498" cy="1925827"/>
            <wp:effectExtent l="0" t="0" r="635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733" cy="192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45AB959C" wp14:editId="62976DDE">
            <wp:extent cx="1329055" cy="1818005"/>
            <wp:effectExtent l="0" t="0" r="444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055" cy="181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D75" w:rsidRDefault="004F3D75" w:rsidP="004F3D75"/>
    <w:p w:rsidR="004F3D75" w:rsidRPr="008C3E31" w:rsidRDefault="004F3D75" w:rsidP="004F3D75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right="3600"/>
        <w:rPr>
          <w:b/>
          <w:sz w:val="24"/>
        </w:rPr>
      </w:pPr>
      <w:r w:rsidRPr="008C3E31">
        <w:rPr>
          <w:b/>
          <w:sz w:val="24"/>
        </w:rPr>
        <w:t>To write the end behavior, the left arrow is described “</w:t>
      </w:r>
      <m:oMath>
        <m:r>
          <m:rPr>
            <m:sty m:val="bi"/>
          </m:rPr>
          <w:rPr>
            <w:rFonts w:ascii="Cambria Math" w:hAnsi="Cambria Math"/>
            <w:sz w:val="24"/>
          </w:rPr>
          <m:t>as x→-∞</m:t>
        </m:r>
      </m:oMath>
      <w:r w:rsidRPr="008C3E31">
        <w:rPr>
          <w:rFonts w:eastAsiaTheme="minorEastAsia"/>
          <w:b/>
          <w:sz w:val="24"/>
        </w:rPr>
        <w:t>” and is read as x approaches negative infinity.  The right arrow is described “</w:t>
      </w:r>
      <m:oMath>
        <m:r>
          <m:rPr>
            <m:sty m:val="bi"/>
          </m:rPr>
          <w:rPr>
            <w:rFonts w:ascii="Cambria Math" w:hAnsi="Cambria Math"/>
            <w:sz w:val="24"/>
          </w:rPr>
          <m:t>as x→∞</m:t>
        </m:r>
      </m:oMath>
      <w:r w:rsidRPr="008C3E31">
        <w:rPr>
          <w:rFonts w:eastAsiaTheme="minorEastAsia"/>
          <w:b/>
          <w:sz w:val="24"/>
        </w:rPr>
        <w:t>” and is read as x approaches positive infinity.  When pointing up, the line finishes “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</w:rPr>
          <m:t>f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  <m:ctrlPr>
              <w:rPr>
                <w:rFonts w:ascii="Cambria Math" w:hAnsi="Cambria Math"/>
                <w:b/>
                <w:i/>
                <w:sz w:val="24"/>
              </w:rPr>
            </m:ctrlPr>
          </m:e>
        </m:d>
        <m:r>
          <m:rPr>
            <m:sty m:val="bi"/>
          </m:rPr>
          <w:rPr>
            <w:rFonts w:ascii="Cambria Math" w:hAnsi="Cambria Math"/>
            <w:sz w:val="24"/>
          </w:rPr>
          <m:t>→∞</m:t>
        </m:r>
      </m:oMath>
      <w:r w:rsidRPr="008C3E31">
        <w:rPr>
          <w:rFonts w:eastAsiaTheme="minorEastAsia"/>
          <w:b/>
          <w:sz w:val="24"/>
        </w:rPr>
        <w:t>”.  When pointing down, the line finishes “</w:t>
      </w:r>
      <m:oMath>
        <m:r>
          <m:rPr>
            <m:sty m:val="bi"/>
          </m:rP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24"/>
          </w:rPr>
          <m:t>→-∞</m:t>
        </m:r>
      </m:oMath>
      <w:r>
        <w:rPr>
          <w:rFonts w:eastAsiaTheme="minorEastAsia"/>
          <w:b/>
          <w:sz w:val="24"/>
        </w:rPr>
        <w:t>”</w:t>
      </w:r>
      <w:r w:rsidRPr="008C3E31">
        <w:rPr>
          <w:rFonts w:eastAsiaTheme="minorEastAsia"/>
          <w:b/>
          <w:sz w:val="24"/>
        </w:rPr>
        <w:t>.</w:t>
      </w:r>
    </w:p>
    <w:p w:rsidR="004F3D75" w:rsidRDefault="004F3D75" w:rsidP="004F3D75">
      <w:pPr>
        <w:rPr>
          <w:b/>
        </w:rPr>
      </w:pPr>
    </w:p>
    <w:p w:rsidR="004F3D75" w:rsidRDefault="004F3D75" w:rsidP="004F3D75">
      <w:pPr>
        <w:rPr>
          <w:rFonts w:eastAsiaTheme="minorEastAsia"/>
        </w:rPr>
      </w:pPr>
      <w:r>
        <w:rPr>
          <w:b/>
        </w:rPr>
        <w:t xml:space="preserve">EXAMPLE 5: </w:t>
      </w:r>
      <w:r>
        <w:t>Use the graphs above and replace the information with the appropriate end behavior notation.</w:t>
      </w:r>
      <w:r>
        <w:br/>
      </w:r>
      <w:r>
        <w:tab/>
      </w:r>
      <w:r>
        <w:rPr>
          <w:b/>
        </w:rPr>
        <w:t>(A)</w:t>
      </w:r>
      <w:r>
        <w:t xml:space="preserve"> </w:t>
      </w:r>
      <w:proofErr w:type="gramStart"/>
      <w:r>
        <w:t xml:space="preserve">As </w:t>
      </w:r>
      <w:proofErr w:type="gramEnd"/>
      <m:oMath>
        <m:r>
          <w:rPr>
            <w:rFonts w:ascii="Cambria Math" w:hAnsi="Cambria Math"/>
          </w:rPr>
          <m:t>x→-∞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f(</m:t>
        </m:r>
        <m:r>
          <w:rPr>
            <w:rFonts w:ascii="Cambria Math" w:hAnsi="Cambria Math"/>
          </w:rPr>
          <m:t>x)→∞</m:t>
        </m:r>
      </m:oMath>
      <w:r>
        <w:rPr>
          <w:rFonts w:eastAsiaTheme="minorEastAsia"/>
        </w:rPr>
        <w:tab/>
      </w:r>
      <w:r>
        <w:rPr>
          <w:rFonts w:eastAsiaTheme="minorEastAsia"/>
          <w:b/>
        </w:rPr>
        <w:t>(B)</w:t>
      </w:r>
      <w:r>
        <w:rPr>
          <w:rFonts w:eastAsiaTheme="minorEastAsia"/>
        </w:rPr>
        <w:t xml:space="preserve"> As </w:t>
      </w:r>
      <m:oMath>
        <m:r>
          <w:rPr>
            <w:rFonts w:ascii="Cambria Math" w:hAnsi="Cambria Math"/>
          </w:rPr>
          <m:t>x→-∞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f(</m:t>
        </m:r>
        <m:r>
          <w:rPr>
            <w:rFonts w:ascii="Cambria Math" w:hAnsi="Cambria Math"/>
          </w:rPr>
          <m:t>x)→______</m:t>
        </m:r>
      </m:oMath>
      <w:r>
        <w:rPr>
          <w:rFonts w:eastAsiaTheme="minorEastAsia"/>
        </w:rPr>
        <w:tab/>
      </w:r>
      <w:r>
        <w:rPr>
          <w:rFonts w:eastAsiaTheme="minorEastAsia"/>
          <w:b/>
        </w:rPr>
        <w:t>(C)</w:t>
      </w:r>
      <w:r>
        <w:rPr>
          <w:rFonts w:eastAsiaTheme="minorEastAsia"/>
        </w:rPr>
        <w:t xml:space="preserve"> As _______, ________</w:t>
      </w:r>
      <w:r>
        <w:rPr>
          <w:rFonts w:eastAsiaTheme="minorEastAsia"/>
        </w:rPr>
        <w:br/>
      </w:r>
      <w:r>
        <w:rPr>
          <w:rFonts w:eastAsiaTheme="minorEastAsia"/>
        </w:rPr>
        <w:tab/>
        <w:t xml:space="preserve">       As </w:t>
      </w:r>
      <m:oMath>
        <m:r>
          <w:rPr>
            <w:rFonts w:ascii="Cambria Math" w:hAnsi="Cambria Math"/>
          </w:rPr>
          <m:t>x→∞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f(</m:t>
        </m:r>
        <m:r>
          <w:rPr>
            <w:rFonts w:ascii="Cambria Math" w:hAnsi="Cambria Math"/>
          </w:rPr>
          <m:t>x)→∞</m:t>
        </m:r>
      </m:oMath>
      <w:r>
        <w:rPr>
          <w:rFonts w:eastAsiaTheme="minorEastAsia"/>
        </w:rPr>
        <w:tab/>
        <w:t xml:space="preserve">      As </w:t>
      </w:r>
      <m:oMath>
        <m:r>
          <w:rPr>
            <w:rFonts w:ascii="Cambria Math" w:hAnsi="Cambria Math"/>
          </w:rPr>
          <m:t>x→∞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→______</m:t>
        </m:r>
      </m:oMath>
      <w:r>
        <w:rPr>
          <w:rFonts w:eastAsiaTheme="minorEastAsia"/>
        </w:rPr>
        <w:tab/>
        <w:t xml:space="preserve">      As _______, ________</w:t>
      </w:r>
    </w:p>
    <w:p w:rsidR="004F3D75" w:rsidRDefault="004F3D75" w:rsidP="004F3D75">
      <w:pPr>
        <w:rPr>
          <w:rFonts w:eastAsiaTheme="minorEastAsia"/>
        </w:rPr>
      </w:pPr>
    </w:p>
    <w:p w:rsidR="004F3D75" w:rsidRDefault="004F3D75" w:rsidP="004F3D75">
      <w:pPr>
        <w:rPr>
          <w:rFonts w:eastAsiaTheme="minorEastAsia"/>
        </w:rPr>
      </w:pPr>
    </w:p>
    <w:p w:rsidR="004F3D75" w:rsidRDefault="004F3D75" w:rsidP="004F3D75">
      <w:pPr>
        <w:rPr>
          <w:rFonts w:eastAsiaTheme="minorEastAsia"/>
        </w:rPr>
      </w:pPr>
    </w:p>
    <w:p w:rsidR="004F3D75" w:rsidRDefault="004F3D75" w:rsidP="004F3D75">
      <w:pPr>
        <w:rPr>
          <w:rFonts w:eastAsiaTheme="minorEastAsia"/>
        </w:rPr>
      </w:pPr>
    </w:p>
    <w:p w:rsidR="004F3D75" w:rsidRPr="00506478" w:rsidRDefault="004F3D75" w:rsidP="004F3D75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4F3D75" w:rsidRDefault="004F3D75" w:rsidP="004F3D75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2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4F3D75" w:rsidRPr="00CE3F2F" w:rsidRDefault="004F3D75" w:rsidP="004F3D75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Key Characteristics of Functions</w:t>
      </w:r>
    </w:p>
    <w:p w:rsidR="004F3D75" w:rsidRDefault="004F3D75" w:rsidP="004F3D75">
      <w:r>
        <w:rPr>
          <w:b/>
        </w:rPr>
        <w:br/>
        <w:t xml:space="preserve">PRACTICE SET C: </w:t>
      </w:r>
      <w:r w:rsidRPr="006107E6">
        <w:t>For the graphs below, l</w:t>
      </w:r>
      <w:r>
        <w:t>ist all intervals of increase, decrease, and constant.  Also describe the end behavior of each graph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8"/>
        <w:gridCol w:w="4581"/>
        <w:gridCol w:w="819"/>
        <w:gridCol w:w="4590"/>
      </w:tblGrid>
      <w:tr w:rsidR="004F3D75" w:rsidTr="00FC19B7">
        <w:tc>
          <w:tcPr>
            <w:tcW w:w="828" w:type="dxa"/>
          </w:tcPr>
          <w:p w:rsidR="004F3D75" w:rsidRDefault="004F3D75" w:rsidP="004F3D75">
            <w:pPr>
              <w:pStyle w:val="ListParagraph"/>
              <w:numPr>
                <w:ilvl w:val="0"/>
                <w:numId w:val="5"/>
              </w:numPr>
            </w:pPr>
          </w:p>
        </w:tc>
        <w:tc>
          <w:tcPr>
            <w:tcW w:w="4581" w:type="dxa"/>
          </w:tcPr>
          <w:p w:rsidR="004F3D75" w:rsidRDefault="004F3D75" w:rsidP="00FC19B7">
            <w:r>
              <w:rPr>
                <w:noProof/>
              </w:rPr>
              <w:drawing>
                <wp:inline distT="0" distB="0" distL="0" distR="0" wp14:anchorId="5CB10E15" wp14:editId="0F7624C2">
                  <wp:extent cx="1797462" cy="1828800"/>
                  <wp:effectExtent l="0" t="0" r="0" b="0"/>
                  <wp:docPr id="61" name="Picture 61" descr="https://encrypted-tbn3.gstatic.com/images?q=tbn:ANd9GcT5NqkxCjFnNBKSVdP5sto6ZaskJl1AKPA46CVTu2gexsEEZJU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s://encrypted-tbn3.gstatic.com/images?q=tbn:ANd9GcT5NqkxCjFnNBKSVdP5sto6ZaskJl1AKPA46CVTu2gexsEEZJUW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462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9" w:type="dxa"/>
          </w:tcPr>
          <w:p w:rsidR="004F3D75" w:rsidRDefault="004F3D75" w:rsidP="004F3D75">
            <w:pPr>
              <w:pStyle w:val="ListParagraph"/>
              <w:numPr>
                <w:ilvl w:val="0"/>
                <w:numId w:val="5"/>
              </w:numPr>
            </w:pPr>
          </w:p>
        </w:tc>
        <w:tc>
          <w:tcPr>
            <w:tcW w:w="4590" w:type="dxa"/>
          </w:tcPr>
          <w:p w:rsidR="004F3D75" w:rsidRDefault="004F3D75" w:rsidP="00FC19B7">
            <w:r>
              <w:rPr>
                <w:noProof/>
              </w:rPr>
              <w:drawing>
                <wp:inline distT="0" distB="0" distL="0" distR="0" wp14:anchorId="56F9504F" wp14:editId="358ABCF1">
                  <wp:extent cx="2377461" cy="1190846"/>
                  <wp:effectExtent l="0" t="0" r="3810" b="9525"/>
                  <wp:docPr id="62" name="Picture 62" descr="http://www.coolmath.com/algebra/22-graphing-polynomials/images/10-graphing-polynomials-0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www.coolmath.com/algebra/22-graphing-polynomials/images/10-graphing-polynomials-0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949" cy="1193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3D75" w:rsidTr="00FC19B7">
        <w:tc>
          <w:tcPr>
            <w:tcW w:w="828" w:type="dxa"/>
          </w:tcPr>
          <w:p w:rsidR="004F3D75" w:rsidRDefault="004F3D75" w:rsidP="004F3D75">
            <w:pPr>
              <w:pStyle w:val="ListParagraph"/>
              <w:numPr>
                <w:ilvl w:val="0"/>
                <w:numId w:val="5"/>
              </w:numPr>
            </w:pPr>
          </w:p>
        </w:tc>
        <w:tc>
          <w:tcPr>
            <w:tcW w:w="4581" w:type="dxa"/>
          </w:tcPr>
          <w:p w:rsidR="004F3D75" w:rsidRDefault="004F3D75" w:rsidP="00FC19B7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22AA3A7" wp14:editId="28D50141">
                  <wp:extent cx="2190307" cy="1488156"/>
                  <wp:effectExtent l="0" t="0" r="635" b="0"/>
                  <wp:docPr id="63" name="Picture 63" descr="http://laurashears.info/math121/lecture_notes/unit4/poly_grph/final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laurashears.info/math121/lecture_notes/unit4/poly_grph/final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229" cy="1488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9" w:type="dxa"/>
          </w:tcPr>
          <w:p w:rsidR="004F3D75" w:rsidRDefault="004F3D75" w:rsidP="004F3D75">
            <w:pPr>
              <w:pStyle w:val="ListParagraph"/>
              <w:numPr>
                <w:ilvl w:val="0"/>
                <w:numId w:val="5"/>
              </w:numPr>
            </w:pPr>
          </w:p>
        </w:tc>
        <w:tc>
          <w:tcPr>
            <w:tcW w:w="4590" w:type="dxa"/>
          </w:tcPr>
          <w:p w:rsidR="004F3D75" w:rsidRDefault="004F3D75" w:rsidP="00FC19B7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15134EB" wp14:editId="6367F13D">
                  <wp:extent cx="2333315" cy="1988289"/>
                  <wp:effectExtent l="0" t="0" r="0" b="0"/>
                  <wp:docPr id="640" name="Picture 640" descr="http://faculty.lasierra.edu/%7Ejvanderw/classes/m121a04/graph_images/IMG0089_4108142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faculty.lasierra.edu/%7Ejvanderw/classes/m121a04/graph_images/IMG0089_410814250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297" r="630"/>
                          <a:stretch/>
                        </pic:blipFill>
                        <pic:spPr bwMode="auto">
                          <a:xfrm>
                            <a:off x="0" y="0"/>
                            <a:ext cx="2333356" cy="1988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3D75" w:rsidTr="00FC19B7">
        <w:tc>
          <w:tcPr>
            <w:tcW w:w="828" w:type="dxa"/>
          </w:tcPr>
          <w:p w:rsidR="004F3D75" w:rsidRDefault="004F3D75" w:rsidP="004F3D75">
            <w:pPr>
              <w:pStyle w:val="ListParagraph"/>
              <w:numPr>
                <w:ilvl w:val="0"/>
                <w:numId w:val="5"/>
              </w:numPr>
            </w:pPr>
          </w:p>
        </w:tc>
        <w:tc>
          <w:tcPr>
            <w:tcW w:w="4581" w:type="dxa"/>
          </w:tcPr>
          <w:p w:rsidR="004F3D75" w:rsidRDefault="004F3D75" w:rsidP="00FC19B7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E4FA33B" wp14:editId="2035C5F5">
                  <wp:extent cx="1701165" cy="1680210"/>
                  <wp:effectExtent l="0" t="0" r="0" b="0"/>
                  <wp:docPr id="641" name="Picture 641" descr="https://encrypted-tbn1.gstatic.com/images?q=tbn:ANd9GcQvV5XPIDrxTyqRoQkL-Js8rV3ejQAUuhR83wQbMEQaO6mr85FZG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s://encrypted-tbn1.gstatic.com/images?q=tbn:ANd9GcQvV5XPIDrxTyqRoQkL-Js8rV3ejQAUuhR83wQbMEQaO6mr85FZG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165" cy="1680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9" w:type="dxa"/>
          </w:tcPr>
          <w:p w:rsidR="004F3D75" w:rsidRDefault="004F3D75" w:rsidP="004F3D75">
            <w:pPr>
              <w:pStyle w:val="ListParagraph"/>
              <w:numPr>
                <w:ilvl w:val="0"/>
                <w:numId w:val="5"/>
              </w:numPr>
            </w:pPr>
          </w:p>
        </w:tc>
        <w:tc>
          <w:tcPr>
            <w:tcW w:w="4590" w:type="dxa"/>
          </w:tcPr>
          <w:p w:rsidR="004F3D75" w:rsidRDefault="004F3D75" w:rsidP="00FC19B7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7DBF819" wp14:editId="7CC9CAD8">
                  <wp:extent cx="1860697" cy="1819391"/>
                  <wp:effectExtent l="0" t="0" r="6350" b="0"/>
                  <wp:docPr id="642" name="Picture 642" descr="https://encrypted-tbn1.gstatic.com/images?q=tbn:ANd9GcRc8G7k2hIu6W2_wobooTpPgyZbtRJTNFpGqfxCGM8D40Uc8t5ma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s://encrypted-tbn1.gstatic.com/images?q=tbn:ANd9GcRc8G7k2hIu6W2_wobooTpPgyZbtRJTNFpGqfxCGM8D40Uc8t5ma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0606" cy="1819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F3D75" w:rsidRPr="006107E6" w:rsidRDefault="004F3D75" w:rsidP="004F3D75"/>
    <w:p w:rsidR="004F3D75" w:rsidRPr="004A5A6F" w:rsidRDefault="004F3D75" w:rsidP="004F3D75"/>
    <w:p w:rsidR="004F3D75" w:rsidRDefault="004F3D75">
      <w:r>
        <w:br w:type="page"/>
      </w:r>
    </w:p>
    <w:p w:rsidR="004F3D75" w:rsidRPr="00506478" w:rsidRDefault="004F3D75" w:rsidP="004F3D75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4F3D75" w:rsidRDefault="004F3D75" w:rsidP="004F3D75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3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4F3D75" w:rsidRPr="00CE3F2F" w:rsidRDefault="004F3D75" w:rsidP="004F3D75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Parent Graphs and Their Characteristics</w:t>
      </w:r>
    </w:p>
    <w:p w:rsidR="004F3D75" w:rsidRDefault="004F3D75" w:rsidP="004F3D75">
      <w:r>
        <w:rPr>
          <w:b/>
        </w:rPr>
        <w:br/>
        <w:t xml:space="preserve">EXAMPLE 1: </w:t>
      </w:r>
      <w:r>
        <w:t>For each function below, complete the table and sketch a graph.  Describe the shape made by the graph.</w:t>
      </w:r>
      <w:r>
        <w:br/>
        <w:t xml:space="preserve"> </w:t>
      </w:r>
      <w:r>
        <w:tab/>
      </w:r>
      <w:r>
        <w:tab/>
        <w:t>Determine the domain and range of each function.</w:t>
      </w:r>
      <w:r w:rsidRPr="000D6F26">
        <w:rPr>
          <w:b/>
          <w:noProof/>
        </w:rPr>
        <w:t xml:space="preserve"> </w:t>
      </w:r>
    </w:p>
    <w:p w:rsidR="004F3D75" w:rsidRDefault="004F3D75" w:rsidP="004F3D75">
      <w:pPr>
        <w:pStyle w:val="ListParagraph"/>
        <w:numPr>
          <w:ilvl w:val="0"/>
          <w:numId w:val="6"/>
        </w:numPr>
        <w:rPr>
          <w:rFonts w:ascii="Cambria Math" w:hAnsi="Cambria Math"/>
          <w:oMath/>
        </w:rPr>
        <w:sectPr w:rsidR="004F3D75" w:rsidSect="00FC19B7">
          <w:headerReference w:type="default" r:id="rId45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F3D75" w:rsidRPr="00F629C6" w:rsidRDefault="004F3D75" w:rsidP="004F3D75">
      <w:pPr>
        <w:pStyle w:val="ListParagraph"/>
        <w:numPr>
          <w:ilvl w:val="0"/>
          <w:numId w:val="6"/>
        </w:numPr>
        <w:rPr>
          <w:rFonts w:eastAsiaTheme="minorEastAsia"/>
          <w:noProof/>
        </w:rPr>
      </w:pPr>
      <w:r w:rsidRPr="000D6F26"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B14A227" wp14:editId="519D74B4">
                <wp:simplePos x="0" y="0"/>
                <wp:positionH relativeFrom="column">
                  <wp:posOffset>2360428</wp:posOffset>
                </wp:positionH>
                <wp:positionV relativeFrom="paragraph">
                  <wp:posOffset>207438</wp:posOffset>
                </wp:positionV>
                <wp:extent cx="1211580" cy="1775239"/>
                <wp:effectExtent l="0" t="0" r="7620" b="0"/>
                <wp:wrapNone/>
                <wp:docPr id="6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1580" cy="177523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828"/>
                              <w:gridCol w:w="810"/>
                            </w:tblGrid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(x)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:rsidR="00FC19B7" w:rsidRDefault="00FC19B7" w:rsidP="004F3D75">
                            <w:r>
                              <w:t xml:space="preserve">Domain: </w:t>
                            </w:r>
                          </w:p>
                          <w:p w:rsidR="00FC19B7" w:rsidRDefault="00FC19B7" w:rsidP="004F3D75">
                            <w:r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60" type="#_x0000_t202" style="position:absolute;left:0;text-align:left;margin-left:185.85pt;margin-top:16.35pt;width:95.4pt;height:139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828"/>
                        <w:gridCol w:w="810"/>
                      </w:tblGrid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(x)</m:t>
                                </m:r>
                              </m:oMath>
                            </m:oMathPara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-2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</w:tbl>
                    <w:p w:rsidR="00FC19B7" w:rsidRDefault="00FC19B7" w:rsidP="004F3D75">
                      <w:r>
                        <w:t xml:space="preserve">Domain: </w:t>
                      </w:r>
                    </w:p>
                    <w:p w:rsidR="00FC19B7" w:rsidRDefault="00FC19B7" w:rsidP="004F3D75">
                      <w:r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x</m:t>
        </m:r>
      </m:oMath>
      <w:r>
        <w:rPr>
          <w:rFonts w:eastAsiaTheme="minorEastAsia"/>
        </w:rPr>
        <w:br/>
      </w:r>
      <w:r>
        <w:rPr>
          <w:noProof/>
        </w:rPr>
        <w:drawing>
          <wp:inline distT="0" distB="0" distL="0" distR="0" wp14:anchorId="2093029F" wp14:editId="42D85073">
            <wp:extent cx="1945758" cy="1830848"/>
            <wp:effectExtent l="0" t="0" r="0" b="0"/>
            <wp:docPr id="648" name="Picture 648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898" cy="183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D75" w:rsidRPr="00F629C6" w:rsidRDefault="004F3D75" w:rsidP="004F3D75">
      <w:pPr>
        <w:rPr>
          <w:rFonts w:eastAsiaTheme="minorEastAsia"/>
          <w:noProof/>
        </w:rPr>
      </w:pPr>
    </w:p>
    <w:p w:rsidR="004F3D75" w:rsidRPr="00F629C6" w:rsidRDefault="004F3D75" w:rsidP="004F3D75">
      <w:pPr>
        <w:pStyle w:val="ListParagraph"/>
        <w:numPr>
          <w:ilvl w:val="0"/>
          <w:numId w:val="6"/>
        </w:numPr>
        <w:rPr>
          <w:rFonts w:eastAsiaTheme="minorEastAsia"/>
          <w:noProof/>
        </w:rPr>
      </w:pPr>
      <w:r w:rsidRPr="000D6F26">
        <w:rPr>
          <w:b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FFA3A82" wp14:editId="5DA354EE">
                <wp:simplePos x="0" y="0"/>
                <wp:positionH relativeFrom="column">
                  <wp:posOffset>2285203</wp:posOffset>
                </wp:positionH>
                <wp:positionV relativeFrom="paragraph">
                  <wp:posOffset>128905</wp:posOffset>
                </wp:positionV>
                <wp:extent cx="1211580" cy="1711841"/>
                <wp:effectExtent l="0" t="0" r="7620" b="3175"/>
                <wp:wrapNone/>
                <wp:docPr id="6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1580" cy="171184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828"/>
                              <w:gridCol w:w="810"/>
                            </w:tblGrid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(x)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:rsidR="00FC19B7" w:rsidRDefault="00FC19B7" w:rsidP="004F3D75">
                            <w:r>
                              <w:t xml:space="preserve">Domain: </w:t>
                            </w:r>
                          </w:p>
                          <w:p w:rsidR="00FC19B7" w:rsidRDefault="00FC19B7" w:rsidP="004F3D75">
                            <w:r>
                              <w:t>Range:</w:t>
                            </w:r>
                          </w:p>
                          <w:p w:rsidR="00FC19B7" w:rsidRDefault="00FC19B7" w:rsidP="004F3D7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1" type="#_x0000_t202" style="position:absolute;left:0;text-align:left;margin-left:179.95pt;margin-top:10.15pt;width:95.4pt;height:134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828"/>
                        <w:gridCol w:w="810"/>
                      </w:tblGrid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(x)</m:t>
                                </m:r>
                              </m:oMath>
                            </m:oMathPara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-2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</w:tbl>
                    <w:p w:rsidR="00FC19B7" w:rsidRDefault="00FC19B7" w:rsidP="004F3D75">
                      <w:r>
                        <w:t xml:space="preserve">Domain: </w:t>
                      </w:r>
                    </w:p>
                    <w:p w:rsidR="00FC19B7" w:rsidRDefault="00FC19B7" w:rsidP="004F3D75">
                      <w:r>
                        <w:t>Range:</w:t>
                      </w:r>
                    </w:p>
                    <w:p w:rsidR="00FC19B7" w:rsidRDefault="00FC19B7" w:rsidP="004F3D75"/>
                  </w:txbxContent>
                </v:textbox>
              </v:shape>
            </w:pict>
          </mc:Fallback>
        </mc:AlternateConten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w:rPr>
            <w:rFonts w:ascii="Cambria Math" w:eastAsiaTheme="minorEastAsia" w:hAnsi="Cambria Math"/>
            <w:noProof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p>
            <m:r>
              <w:rPr>
                <w:rFonts w:ascii="Cambria Math" w:eastAsiaTheme="minorEastAsia" w:hAnsi="Cambria Math"/>
                <w:noProof/>
              </w:rPr>
              <m:t>2</m:t>
            </m:r>
          </m:sup>
        </m:sSup>
      </m:oMath>
      <w:r>
        <w:rPr>
          <w:rFonts w:eastAsiaTheme="minorEastAsia"/>
          <w:noProof/>
        </w:rPr>
        <w:br/>
      </w:r>
      <w:r>
        <w:rPr>
          <w:noProof/>
        </w:rPr>
        <w:drawing>
          <wp:inline distT="0" distB="0" distL="0" distR="0" wp14:anchorId="5DFE2825" wp14:editId="7A56ECAE">
            <wp:extent cx="1945758" cy="1830848"/>
            <wp:effectExtent l="0" t="0" r="0" b="0"/>
            <wp:docPr id="649" name="Picture 649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898" cy="183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D75" w:rsidRPr="00F629C6" w:rsidRDefault="004F3D75" w:rsidP="004F3D75">
      <w:pPr>
        <w:rPr>
          <w:rFonts w:eastAsiaTheme="minorEastAsia"/>
          <w:noProof/>
        </w:rPr>
      </w:pPr>
    </w:p>
    <w:p w:rsidR="004F3D75" w:rsidRPr="000D6F26" w:rsidRDefault="004F3D75" w:rsidP="004F3D75">
      <w:pPr>
        <w:pStyle w:val="ListParagraph"/>
        <w:numPr>
          <w:ilvl w:val="0"/>
          <w:numId w:val="6"/>
        </w:numPr>
        <w:rPr>
          <w:rFonts w:eastAsiaTheme="minorEastAsia"/>
          <w:noProof/>
        </w:rPr>
      </w:pPr>
      <w:r w:rsidRPr="000D6F26">
        <w:rPr>
          <w:b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9710036" wp14:editId="5F220E9A">
                <wp:simplePos x="0" y="0"/>
                <wp:positionH relativeFrom="column">
                  <wp:posOffset>2360428</wp:posOffset>
                </wp:positionH>
                <wp:positionV relativeFrom="paragraph">
                  <wp:posOffset>102072</wp:posOffset>
                </wp:positionV>
                <wp:extent cx="1211580" cy="1786269"/>
                <wp:effectExtent l="0" t="0" r="7620" b="4445"/>
                <wp:wrapNone/>
                <wp:docPr id="6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1580" cy="178626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828"/>
                              <w:gridCol w:w="810"/>
                            </w:tblGrid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(x)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:rsidR="00FC19B7" w:rsidRDefault="00FC19B7" w:rsidP="004F3D75">
                            <w:r>
                              <w:t xml:space="preserve">Domain: </w:t>
                            </w:r>
                          </w:p>
                          <w:p w:rsidR="00FC19B7" w:rsidRDefault="00FC19B7" w:rsidP="004F3D75">
                            <w:r>
                              <w:t>Range:</w:t>
                            </w:r>
                          </w:p>
                          <w:p w:rsidR="00FC19B7" w:rsidRDefault="00FC19B7" w:rsidP="004F3D7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2" type="#_x0000_t202" style="position:absolute;left:0;text-align:left;margin-left:185.85pt;margin-top:8.05pt;width:95.4pt;height:140.6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828"/>
                        <w:gridCol w:w="810"/>
                      </w:tblGrid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(x)</m:t>
                                </m:r>
                              </m:oMath>
                            </m:oMathPara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-2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</w:tbl>
                    <w:p w:rsidR="00FC19B7" w:rsidRDefault="00FC19B7" w:rsidP="004F3D75">
                      <w:r>
                        <w:t xml:space="preserve">Domain: </w:t>
                      </w:r>
                    </w:p>
                    <w:p w:rsidR="00FC19B7" w:rsidRDefault="00FC19B7" w:rsidP="004F3D75">
                      <w:r>
                        <w:t>Range:</w:t>
                      </w:r>
                    </w:p>
                    <w:p w:rsidR="00FC19B7" w:rsidRDefault="00FC19B7" w:rsidP="004F3D75"/>
                  </w:txbxContent>
                </v:textbox>
              </v:shape>
            </w:pict>
          </mc:Fallback>
        </mc:AlternateConten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w:rPr>
            <w:rFonts w:ascii="Cambria Math" w:eastAsiaTheme="minorEastAsia" w:hAnsi="Cambria Math"/>
            <w:noProof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</m:oMath>
      <w:r>
        <w:rPr>
          <w:rFonts w:eastAsiaTheme="minorEastAsia"/>
          <w:noProof/>
        </w:rPr>
        <w:br/>
      </w:r>
      <w:r>
        <w:rPr>
          <w:noProof/>
        </w:rPr>
        <w:drawing>
          <wp:inline distT="0" distB="0" distL="0" distR="0" wp14:anchorId="389714DE" wp14:editId="17086A35">
            <wp:extent cx="1945758" cy="1830848"/>
            <wp:effectExtent l="0" t="0" r="0" b="0"/>
            <wp:docPr id="650" name="Picture 650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898" cy="183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D75" w:rsidRPr="00F629C6" w:rsidRDefault="004F3D75" w:rsidP="004F3D75">
      <w:pPr>
        <w:pStyle w:val="ListParagraph"/>
        <w:numPr>
          <w:ilvl w:val="0"/>
          <w:numId w:val="6"/>
        </w:numPr>
        <w:rPr>
          <w:rFonts w:eastAsiaTheme="minorEastAsia"/>
          <w:noProof/>
        </w:rPr>
      </w:pPr>
      <w:r w:rsidRPr="000D6F26"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F271565" wp14:editId="296C94B1">
                <wp:simplePos x="0" y="0"/>
                <wp:positionH relativeFrom="column">
                  <wp:posOffset>2360428</wp:posOffset>
                </wp:positionH>
                <wp:positionV relativeFrom="paragraph">
                  <wp:posOffset>186173</wp:posOffset>
                </wp:positionV>
                <wp:extent cx="1211580" cy="1850065"/>
                <wp:effectExtent l="0" t="0" r="7620" b="0"/>
                <wp:wrapNone/>
                <wp:docPr id="6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1580" cy="1850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828"/>
                              <w:gridCol w:w="810"/>
                            </w:tblGrid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(x)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:rsidR="00FC19B7" w:rsidRDefault="00FC19B7" w:rsidP="004F3D75">
                            <w:r>
                              <w:t xml:space="preserve">Domain: </w:t>
                            </w:r>
                          </w:p>
                          <w:p w:rsidR="00FC19B7" w:rsidRDefault="00FC19B7" w:rsidP="004F3D75">
                            <w:r>
                              <w:t>Range:</w:t>
                            </w:r>
                          </w:p>
                          <w:p w:rsidR="00FC19B7" w:rsidRDefault="00FC19B7" w:rsidP="004F3D7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3" type="#_x0000_t202" style="position:absolute;left:0;text-align:left;margin-left:185.85pt;margin-top:14.65pt;width:95.4pt;height:145.6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828"/>
                        <w:gridCol w:w="810"/>
                      </w:tblGrid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(x)</m:t>
                                </m:r>
                              </m:oMath>
                            </m:oMathPara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-2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</w:tbl>
                    <w:p w:rsidR="00FC19B7" w:rsidRDefault="00FC19B7" w:rsidP="004F3D75">
                      <w:r>
                        <w:t xml:space="preserve">Domain: </w:t>
                      </w:r>
                    </w:p>
                    <w:p w:rsidR="00FC19B7" w:rsidRDefault="00FC19B7" w:rsidP="004F3D75">
                      <w:r>
                        <w:t>Range:</w:t>
                      </w:r>
                    </w:p>
                    <w:p w:rsidR="00FC19B7" w:rsidRDefault="00FC19B7" w:rsidP="004F3D75"/>
                  </w:txbxContent>
                </v:textbox>
              </v:shape>
            </w:pict>
          </mc:Fallback>
        </mc:AlternateConten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w:rPr>
            <w:rFonts w:ascii="Cambria Math" w:eastAsiaTheme="minorEastAsia" w:hAnsi="Cambria Math"/>
            <w:noProof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noProof/>
              </w:rPr>
            </m:ctrlPr>
          </m:radPr>
          <m:deg/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rad>
      </m:oMath>
      <w:r>
        <w:rPr>
          <w:rFonts w:eastAsiaTheme="minorEastAsia"/>
          <w:noProof/>
        </w:rPr>
        <w:br/>
      </w:r>
      <w:r>
        <w:rPr>
          <w:noProof/>
        </w:rPr>
        <w:drawing>
          <wp:inline distT="0" distB="0" distL="0" distR="0" wp14:anchorId="45910B57" wp14:editId="686CD58E">
            <wp:extent cx="1945758" cy="1830848"/>
            <wp:effectExtent l="0" t="0" r="0" b="0"/>
            <wp:docPr id="651" name="Picture 651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898" cy="183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D75" w:rsidRPr="00F629C6" w:rsidRDefault="004F3D75" w:rsidP="004F3D75">
      <w:pPr>
        <w:rPr>
          <w:rFonts w:eastAsiaTheme="minorEastAsia"/>
          <w:noProof/>
        </w:rPr>
      </w:pPr>
    </w:p>
    <w:p w:rsidR="004F3D75" w:rsidRPr="00F629C6" w:rsidRDefault="004F3D75" w:rsidP="004F3D75">
      <w:pPr>
        <w:pStyle w:val="ListParagraph"/>
        <w:numPr>
          <w:ilvl w:val="0"/>
          <w:numId w:val="6"/>
        </w:numPr>
        <w:rPr>
          <w:rFonts w:eastAsiaTheme="minorEastAsia"/>
          <w:noProof/>
        </w:rPr>
      </w:pPr>
      <w:r w:rsidRPr="000D6F26">
        <w:rPr>
          <w:b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26FE89C" wp14:editId="3A3B795F">
                <wp:simplePos x="0" y="0"/>
                <wp:positionH relativeFrom="column">
                  <wp:posOffset>2371060</wp:posOffset>
                </wp:positionH>
                <wp:positionV relativeFrom="paragraph">
                  <wp:posOffset>178317</wp:posOffset>
                </wp:positionV>
                <wp:extent cx="1211580" cy="1733107"/>
                <wp:effectExtent l="0" t="0" r="7620" b="635"/>
                <wp:wrapNone/>
                <wp:docPr id="6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1580" cy="173310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828"/>
                              <w:gridCol w:w="810"/>
                            </w:tblGrid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(x)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:rsidR="00FC19B7" w:rsidRDefault="00FC19B7" w:rsidP="004F3D75">
                            <w:r>
                              <w:t xml:space="preserve">Domain: </w:t>
                            </w:r>
                          </w:p>
                          <w:p w:rsidR="00FC19B7" w:rsidRDefault="00FC19B7" w:rsidP="004F3D75">
                            <w:r>
                              <w:t>Range:</w:t>
                            </w:r>
                          </w:p>
                          <w:p w:rsidR="00FC19B7" w:rsidRDefault="00FC19B7" w:rsidP="004F3D7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4" type="#_x0000_t202" style="position:absolute;left:0;text-align:left;margin-left:186.7pt;margin-top:14.05pt;width:95.4pt;height:136.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828"/>
                        <w:gridCol w:w="810"/>
                      </w:tblGrid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(x)</m:t>
                                </m:r>
                              </m:oMath>
                            </m:oMathPara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-2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</w:tbl>
                    <w:p w:rsidR="00FC19B7" w:rsidRDefault="00FC19B7" w:rsidP="004F3D75">
                      <w:r>
                        <w:t xml:space="preserve">Domain: </w:t>
                      </w:r>
                    </w:p>
                    <w:p w:rsidR="00FC19B7" w:rsidRDefault="00FC19B7" w:rsidP="004F3D75">
                      <w:r>
                        <w:t>Range:</w:t>
                      </w:r>
                    </w:p>
                    <w:p w:rsidR="00FC19B7" w:rsidRDefault="00FC19B7" w:rsidP="004F3D75"/>
                  </w:txbxContent>
                </v:textbox>
              </v:shape>
            </w:pict>
          </mc:Fallback>
        </mc:AlternateConten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w:rPr>
            <w:rFonts w:ascii="Cambria Math" w:eastAsiaTheme="minorEastAsia" w:hAnsi="Cambria Math"/>
            <w:noProof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2</m:t>
            </m:r>
          </m:e>
          <m:sup>
            <m:r>
              <w:rPr>
                <w:rFonts w:ascii="Cambria Math" w:eastAsiaTheme="minorEastAsia" w:hAnsi="Cambria Math"/>
                <w:noProof/>
              </w:rPr>
              <m:t>x</m:t>
            </m:r>
          </m:sup>
        </m:sSup>
      </m:oMath>
      <w:r>
        <w:rPr>
          <w:rFonts w:eastAsiaTheme="minorEastAsia"/>
          <w:noProof/>
        </w:rPr>
        <w:br/>
      </w:r>
      <w:r>
        <w:rPr>
          <w:noProof/>
        </w:rPr>
        <w:drawing>
          <wp:inline distT="0" distB="0" distL="0" distR="0" wp14:anchorId="16ABFD0B" wp14:editId="5F174611">
            <wp:extent cx="1945758" cy="1830848"/>
            <wp:effectExtent l="0" t="0" r="0" b="0"/>
            <wp:docPr id="652" name="Picture 652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898" cy="183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D75" w:rsidRPr="00F629C6" w:rsidRDefault="004F3D75" w:rsidP="004F3D75">
      <w:pPr>
        <w:rPr>
          <w:rFonts w:eastAsiaTheme="minorEastAsia"/>
          <w:noProof/>
        </w:rPr>
      </w:pPr>
    </w:p>
    <w:p w:rsidR="004F3D75" w:rsidRPr="000D6F26" w:rsidRDefault="004F3D75" w:rsidP="004F3D75">
      <w:pPr>
        <w:pStyle w:val="ListParagraph"/>
        <w:numPr>
          <w:ilvl w:val="0"/>
          <w:numId w:val="6"/>
        </w:numPr>
        <w:rPr>
          <w:rFonts w:eastAsiaTheme="minorEastAsia"/>
          <w:noProof/>
        </w:rPr>
      </w:pPr>
      <w:r w:rsidRPr="000D6F26">
        <w:rPr>
          <w:b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79EC473" wp14:editId="50E3572D">
                <wp:simplePos x="0" y="0"/>
                <wp:positionH relativeFrom="column">
                  <wp:posOffset>2328530</wp:posOffset>
                </wp:positionH>
                <wp:positionV relativeFrom="paragraph">
                  <wp:posOffset>90008</wp:posOffset>
                </wp:positionV>
                <wp:extent cx="1211580" cy="1998891"/>
                <wp:effectExtent l="0" t="0" r="7620" b="190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1580" cy="199889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828"/>
                              <w:gridCol w:w="810"/>
                            </w:tblGrid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(x)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 xml:space="preserve">-½ 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 xml:space="preserve">½ 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FC19B7" w:rsidTr="00FC19B7">
                              <w:tc>
                                <w:tcPr>
                                  <w:tcW w:w="828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810" w:type="dxa"/>
                                  <w:vAlign w:val="center"/>
                                </w:tcPr>
                                <w:p w:rsidR="00FC19B7" w:rsidRDefault="00FC19B7" w:rsidP="00FC19B7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:rsidR="00FC19B7" w:rsidRDefault="00FC19B7" w:rsidP="004F3D75">
                            <w:r>
                              <w:t xml:space="preserve">Domain: </w:t>
                            </w:r>
                          </w:p>
                          <w:p w:rsidR="00FC19B7" w:rsidRDefault="00FC19B7" w:rsidP="004F3D75">
                            <w:r>
                              <w:t>Range:</w:t>
                            </w:r>
                          </w:p>
                          <w:p w:rsidR="00FC19B7" w:rsidRDefault="00FC19B7" w:rsidP="004F3D7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5" type="#_x0000_t202" style="position:absolute;left:0;text-align:left;margin-left:183.35pt;margin-top:7.1pt;width:95.4pt;height:157.4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828"/>
                        <w:gridCol w:w="810"/>
                      </w:tblGrid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(x)</m:t>
                                </m:r>
                              </m:oMath>
                            </m:oMathPara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-2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 xml:space="preserve">-½ 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 xml:space="preserve">½ 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  <w:tr w:rsidR="00FC19B7" w:rsidTr="00FC19B7">
                        <w:tc>
                          <w:tcPr>
                            <w:tcW w:w="828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810" w:type="dxa"/>
                            <w:vAlign w:val="center"/>
                          </w:tcPr>
                          <w:p w:rsidR="00FC19B7" w:rsidRDefault="00FC19B7" w:rsidP="00FC19B7">
                            <w:pPr>
                              <w:jc w:val="center"/>
                            </w:pPr>
                          </w:p>
                        </w:tc>
                      </w:tr>
                    </w:tbl>
                    <w:p w:rsidR="00FC19B7" w:rsidRDefault="00FC19B7" w:rsidP="004F3D75">
                      <w:r>
                        <w:t xml:space="preserve">Domain: </w:t>
                      </w:r>
                    </w:p>
                    <w:p w:rsidR="00FC19B7" w:rsidRDefault="00FC19B7" w:rsidP="004F3D75">
                      <w:r>
                        <w:t>Range:</w:t>
                      </w:r>
                    </w:p>
                    <w:p w:rsidR="00FC19B7" w:rsidRDefault="00FC19B7" w:rsidP="004F3D75"/>
                  </w:txbxContent>
                </v:textbox>
              </v:shape>
            </w:pict>
          </mc:Fallback>
        </mc:AlternateConten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w:rPr>
            <w:rFonts w:ascii="Cambria Math" w:eastAsiaTheme="minorEastAsia" w:hAnsi="Cambria Math"/>
            <w:noProof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noProof/>
              </w:rPr>
            </m:ctrlPr>
          </m:fPr>
          <m:num>
            <m:r>
              <w:rPr>
                <w:rFonts w:ascii="Cambria Math" w:eastAsiaTheme="minorEastAsia" w:hAnsi="Cambria Math"/>
                <w:noProof/>
              </w:rPr>
              <m:t>1</m:t>
            </m:r>
          </m:num>
          <m:den>
            <m:r>
              <w:rPr>
                <w:rFonts w:ascii="Cambria Math" w:eastAsiaTheme="minorEastAsia" w:hAnsi="Cambria Math"/>
                <w:noProof/>
              </w:rPr>
              <m:t>x</m:t>
            </m:r>
          </m:den>
        </m:f>
      </m:oMath>
      <w:r>
        <w:rPr>
          <w:rFonts w:eastAsiaTheme="minorEastAsia"/>
          <w:noProof/>
        </w:rPr>
        <w:br/>
      </w:r>
      <w:r>
        <w:rPr>
          <w:noProof/>
        </w:rPr>
        <w:drawing>
          <wp:inline distT="0" distB="0" distL="0" distR="0" wp14:anchorId="3C944CAA" wp14:editId="204DDE24">
            <wp:extent cx="1945758" cy="1830848"/>
            <wp:effectExtent l="0" t="0" r="0" b="0"/>
            <wp:docPr id="653" name="Picture 653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898" cy="183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D75" w:rsidRDefault="004F3D75" w:rsidP="004F3D75">
      <w:pPr>
        <w:sectPr w:rsidR="004F3D75" w:rsidSect="00FC19B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4F3D75" w:rsidRPr="00506478" w:rsidRDefault="004F3D75" w:rsidP="004F3D75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4F3D75" w:rsidRDefault="004F3D75" w:rsidP="004F3D75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3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4F3D75" w:rsidRPr="00CE3F2F" w:rsidRDefault="004F3D75" w:rsidP="004F3D75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Parent Graphs and Their Characteristics</w:t>
      </w:r>
    </w:p>
    <w:p w:rsidR="004F3D75" w:rsidRDefault="004F3D75" w:rsidP="004F3D75">
      <w:r>
        <w:br/>
      </w:r>
      <w:r>
        <w:rPr>
          <w:noProof/>
        </w:rPr>
        <w:drawing>
          <wp:inline distT="0" distB="0" distL="0" distR="0" wp14:anchorId="6A9774A1" wp14:editId="4F623C73">
            <wp:extent cx="6504577" cy="6709144"/>
            <wp:effectExtent l="0" t="0" r="0" b="0"/>
            <wp:docPr id="654" name="Picture 654" descr="http://3.bp.blogspot.com/-TJ-Ipbn929A/TpWBCnlNNxI/AAAAAAAABu4/HMqt2Avz80U/s1600/Parent_Functions_%2528Falzone%25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3.bp.blogspot.com/-TJ-Ipbn929A/TpWBCnlNNxI/AAAAAAAABu4/HMqt2Avz80U/s1600/Parent_Functions_%2528Falzone%2529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412"/>
                    <a:stretch/>
                  </pic:blipFill>
                  <pic:spPr bwMode="auto">
                    <a:xfrm>
                      <a:off x="0" y="0"/>
                      <a:ext cx="6507620" cy="6712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F3D75" w:rsidRDefault="004F3D75" w:rsidP="004F3D75">
      <w:r>
        <w:br w:type="page"/>
      </w:r>
    </w:p>
    <w:p w:rsidR="004F3D75" w:rsidRPr="00506478" w:rsidRDefault="004F3D75" w:rsidP="004F3D75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4F3D75" w:rsidRDefault="004F3D75" w:rsidP="004F3D75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3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4F3D75" w:rsidRPr="00CE3F2F" w:rsidRDefault="004F3D75" w:rsidP="004F3D75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Parent Graphs and Their Characteristics</w:t>
      </w:r>
    </w:p>
    <w:p w:rsidR="004F3D75" w:rsidRDefault="004F3D75" w:rsidP="004F3D75">
      <w:pPr>
        <w:rPr>
          <w:b/>
        </w:rPr>
      </w:pPr>
      <w:r>
        <w:rPr>
          <w:b/>
        </w:rPr>
        <w:br/>
        <w:t>Graphing Transformations of the Parent Function</w:t>
      </w:r>
      <w:r>
        <w:br/>
      </w:r>
      <w:r>
        <w:rPr>
          <w:noProof/>
        </w:rPr>
        <w:drawing>
          <wp:inline distT="0" distB="0" distL="0" distR="0" wp14:anchorId="0FF0AE07" wp14:editId="1F50FEA3">
            <wp:extent cx="3235353" cy="2190307"/>
            <wp:effectExtent l="0" t="0" r="3175" b="635"/>
            <wp:docPr id="655" name="Picture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087" cy="219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 xml:space="preserve">      </w:t>
      </w:r>
      <w:r>
        <w:rPr>
          <w:b/>
          <w:noProof/>
        </w:rPr>
        <w:drawing>
          <wp:inline distT="0" distB="0" distL="0" distR="0" wp14:anchorId="0145809F" wp14:editId="6263F939">
            <wp:extent cx="3306726" cy="2180975"/>
            <wp:effectExtent l="0" t="0" r="8255" b="0"/>
            <wp:docPr id="656" name="Picture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2211" cy="2184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D75" w:rsidRPr="00F629C6" w:rsidRDefault="004F3D75" w:rsidP="004F3D75">
      <w:r>
        <w:rPr>
          <w:b/>
        </w:rPr>
        <w:t>PRACTICE SET A:</w:t>
      </w:r>
      <w:r>
        <w:t xml:space="preserve"> </w:t>
      </w:r>
      <w:proofErr w:type="gramStart"/>
      <w:r>
        <w:t xml:space="preserve">Suppose </w:t>
      </w:r>
      <w:proofErr w:type="gramEnd"/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>
        <w:rPr>
          <w:rFonts w:eastAsiaTheme="minorEastAsia"/>
        </w:rPr>
        <w:t xml:space="preserve">.  </w:t>
      </w:r>
      <w:r>
        <w:rPr>
          <w:rFonts w:eastAsiaTheme="minorEastAsia"/>
        </w:rPr>
        <w:br/>
        <w:t xml:space="preserve"> </w:t>
      </w:r>
      <w:r>
        <w:rPr>
          <w:rFonts w:eastAsiaTheme="minorEastAsia"/>
        </w:rPr>
        <w:tab/>
        <w:t>Match each function transformation on the left with the lettered function on the right.</w:t>
      </w:r>
    </w:p>
    <w:p w:rsidR="004F3D75" w:rsidRDefault="004F3D75" w:rsidP="004F3D75">
      <w:r>
        <w:rPr>
          <w:noProof/>
        </w:rPr>
        <w:drawing>
          <wp:inline distT="0" distB="0" distL="0" distR="0" wp14:anchorId="54093E16" wp14:editId="019FB9C6">
            <wp:extent cx="4180114" cy="4711466"/>
            <wp:effectExtent l="0" t="0" r="0" b="0"/>
            <wp:docPr id="657" name="Picture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6503" cy="4718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3727" w:rsidRPr="00506478" w:rsidRDefault="002F3727" w:rsidP="002F3727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2F3727" w:rsidRDefault="002F3727" w:rsidP="002F3727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3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2F3727" w:rsidRPr="00CE3F2F" w:rsidRDefault="002F3727" w:rsidP="002F3727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Parent Graphs and Their Characteristics</w:t>
      </w:r>
    </w:p>
    <w:p w:rsidR="004F3D75" w:rsidRDefault="002F3727" w:rsidP="004F3D75">
      <w:pPr>
        <w:rPr>
          <w:rFonts w:eastAsiaTheme="minorEastAsia"/>
        </w:rPr>
      </w:pPr>
      <w:r>
        <w:rPr>
          <w:b/>
        </w:rPr>
        <w:br/>
      </w:r>
      <w:r w:rsidR="004F3D75">
        <w:rPr>
          <w:b/>
        </w:rPr>
        <w:t xml:space="preserve">EXAMPLE 2: </w:t>
      </w:r>
      <w:r w:rsidR="004F3D75">
        <w:t>For each function, state the parent function.  Then describe the transformation made to the parent graph.  Finally, graph the function on the graph provided.</w:t>
      </w:r>
      <w:r w:rsidR="004F3D75">
        <w:br/>
        <w:t xml:space="preserve"> </w:t>
      </w:r>
      <w:r w:rsidR="004F3D75">
        <w:tab/>
      </w:r>
      <w:r w:rsidR="004F3D75">
        <w:rPr>
          <w:b/>
        </w:rPr>
        <w:t>(A)</w:t>
      </w:r>
      <w:r w:rsidR="004F3D75"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x-7</m:t>
        </m:r>
      </m:oMath>
      <w:r w:rsidR="004F3D75">
        <w:rPr>
          <w:rFonts w:eastAsiaTheme="minorEastAsia"/>
        </w:rPr>
        <w:tab/>
      </w:r>
      <w:r w:rsidR="004F3D75">
        <w:rPr>
          <w:rFonts w:eastAsiaTheme="minorEastAsia"/>
        </w:rPr>
        <w:tab/>
      </w:r>
      <w:r w:rsidR="004F3D75">
        <w:rPr>
          <w:rFonts w:eastAsiaTheme="minorEastAsia"/>
          <w:b/>
        </w:rPr>
        <w:t>(B)</w:t>
      </w:r>
      <w:r w:rsidR="004F3D75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x-3</m:t>
            </m:r>
          </m:den>
        </m:f>
      </m:oMath>
      <w:r w:rsidR="004F3D75">
        <w:rPr>
          <w:rFonts w:eastAsiaTheme="minorEastAsia"/>
        </w:rPr>
        <w:tab/>
      </w:r>
      <w:r w:rsidR="004F3D75">
        <w:rPr>
          <w:rFonts w:eastAsiaTheme="minorEastAsia"/>
        </w:rPr>
        <w:tab/>
      </w:r>
      <w:r w:rsidR="004F3D75">
        <w:rPr>
          <w:rFonts w:eastAsiaTheme="minorEastAsia"/>
        </w:rPr>
        <w:tab/>
      </w:r>
      <w:r w:rsidR="004F3D75">
        <w:rPr>
          <w:rFonts w:eastAsiaTheme="minorEastAsia"/>
          <w:b/>
        </w:rPr>
        <w:t>(C)</w:t>
      </w:r>
      <w:r w:rsidR="004F3D75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3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x</m:t>
            </m:r>
          </m:e>
        </m:rad>
        <m:r>
          <w:rPr>
            <w:rFonts w:ascii="Cambria Math" w:eastAsiaTheme="minorEastAsia" w:hAnsi="Cambria Math"/>
          </w:rPr>
          <m:t>+2</m:t>
        </m:r>
      </m:oMath>
    </w:p>
    <w:p w:rsidR="004F3D75" w:rsidRDefault="004F3D75" w:rsidP="004F3D75">
      <w:pPr>
        <w:rPr>
          <w:rFonts w:eastAsiaTheme="minorEastAsia"/>
        </w:rPr>
      </w:pPr>
    </w:p>
    <w:p w:rsidR="004F3D75" w:rsidRDefault="004F3D75" w:rsidP="004F3D75">
      <w:pPr>
        <w:rPr>
          <w:rFonts w:eastAsiaTheme="minorEastAsia"/>
        </w:rPr>
      </w:pPr>
    </w:p>
    <w:p w:rsidR="004F3D75" w:rsidRDefault="004F3D75" w:rsidP="004F3D75">
      <w:pPr>
        <w:rPr>
          <w:rFonts w:eastAsiaTheme="minorEastAsia"/>
        </w:rPr>
      </w:pPr>
    </w:p>
    <w:p w:rsidR="004F3D75" w:rsidRDefault="004F3D75" w:rsidP="004F3D75">
      <w:pPr>
        <w:ind w:firstLine="720"/>
        <w:rPr>
          <w:rFonts w:eastAsiaTheme="minorEastAsia"/>
        </w:rPr>
      </w:pPr>
      <w:r>
        <w:rPr>
          <w:noProof/>
        </w:rPr>
        <w:drawing>
          <wp:inline distT="0" distB="0" distL="0" distR="0" wp14:anchorId="65A6D5B0" wp14:editId="4C60AC3D">
            <wp:extent cx="1945758" cy="1830848"/>
            <wp:effectExtent l="0" t="0" r="0" b="0"/>
            <wp:docPr id="660" name="Picture 660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898" cy="183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3BC6ED6" wp14:editId="5EF4D6F1">
            <wp:extent cx="1945758" cy="1830848"/>
            <wp:effectExtent l="0" t="0" r="0" b="0"/>
            <wp:docPr id="661" name="Picture 661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898" cy="183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1E6B52A" wp14:editId="3AC0EF63">
            <wp:extent cx="1945758" cy="1830848"/>
            <wp:effectExtent l="0" t="0" r="0" b="0"/>
            <wp:docPr id="662" name="Picture 662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898" cy="183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D75" w:rsidRDefault="004F3D75" w:rsidP="004F3D75">
      <w:pPr>
        <w:rPr>
          <w:rFonts w:eastAsiaTheme="minorEastAsia"/>
        </w:rPr>
      </w:pPr>
      <w:r>
        <w:rPr>
          <w:b/>
        </w:rPr>
        <w:t>EXAMPLE 3:</w:t>
      </w:r>
      <w:r>
        <w:t xml:space="preserve"> For each function, state the parent function.  Then describe the transformation made to the parent graph.  Finally, graph the function on the graph provided.</w:t>
      </w:r>
      <w:r>
        <w:br/>
        <w:t xml:space="preserve"> </w:t>
      </w:r>
      <w:r>
        <w:tab/>
      </w:r>
      <w:r>
        <w:rPr>
          <w:b/>
        </w:rPr>
        <w:t>(A)</w:t>
      </w:r>
      <w:r>
        <w:t xml:space="preserve">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t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  <w:b/>
        </w:rPr>
        <w:t>(B)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u</m:t>
            </m:r>
          </m:e>
        </m:d>
        <m:r>
          <w:rPr>
            <w:rFonts w:ascii="Cambria Math" w:eastAsiaTheme="minorEastAsia" w:hAnsi="Cambria Math"/>
          </w:rPr>
          <m:t>=2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-(u+7)</m:t>
            </m:r>
          </m:e>
        </m:rad>
      </m:oMath>
      <w:r>
        <w:rPr>
          <w:rFonts w:eastAsiaTheme="minorEastAsia"/>
        </w:rPr>
        <w:tab/>
      </w:r>
      <w:r>
        <w:rPr>
          <w:rFonts w:eastAsiaTheme="minorEastAsia"/>
          <w:b/>
        </w:rPr>
        <w:t>(C)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x</m:t>
            </m:r>
          </m:e>
        </m:d>
        <m:r>
          <w:rPr>
            <w:rFonts w:ascii="Cambria Math" w:eastAsiaTheme="minorEastAsia" w:hAnsi="Cambria Math"/>
          </w:rPr>
          <m:t>+2</m:t>
        </m:r>
      </m:oMath>
      <w:r>
        <w:rPr>
          <w:rFonts w:eastAsiaTheme="minorEastAsia"/>
        </w:rPr>
        <w:br/>
      </w:r>
    </w:p>
    <w:p w:rsidR="004F3D75" w:rsidRDefault="004F3D75" w:rsidP="004F3D75">
      <w:pPr>
        <w:rPr>
          <w:rFonts w:eastAsiaTheme="minorEastAsia"/>
        </w:rPr>
      </w:pPr>
    </w:p>
    <w:p w:rsidR="004F3D75" w:rsidRDefault="004F3D75" w:rsidP="004F3D75">
      <w:pPr>
        <w:rPr>
          <w:rFonts w:eastAsiaTheme="minorEastAsia"/>
        </w:rPr>
      </w:pPr>
      <w:r>
        <w:rPr>
          <w:rFonts w:eastAsiaTheme="minorEastAsia"/>
        </w:rPr>
        <w:br/>
      </w:r>
      <w:r>
        <w:rPr>
          <w:rFonts w:eastAsiaTheme="minorEastAsia"/>
        </w:rPr>
        <w:br/>
        <w:t xml:space="preserve"> </w:t>
      </w:r>
      <w:r>
        <w:rPr>
          <w:rFonts w:eastAsiaTheme="minorEastAsia"/>
        </w:rPr>
        <w:tab/>
      </w:r>
      <w:r>
        <w:rPr>
          <w:noProof/>
        </w:rPr>
        <w:drawing>
          <wp:inline distT="0" distB="0" distL="0" distR="0" wp14:anchorId="1538DA25" wp14:editId="411575CA">
            <wp:extent cx="1945758" cy="1830848"/>
            <wp:effectExtent l="0" t="0" r="0" b="0"/>
            <wp:docPr id="663" name="Picture 663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898" cy="183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F5490A2" wp14:editId="1A3D9748">
            <wp:extent cx="1945758" cy="1830848"/>
            <wp:effectExtent l="0" t="0" r="0" b="0"/>
            <wp:docPr id="664" name="Picture 664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898" cy="183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7E1655F" wp14:editId="2CFABA8A">
            <wp:extent cx="1945758" cy="1830848"/>
            <wp:effectExtent l="0" t="0" r="0" b="0"/>
            <wp:docPr id="665" name="Picture 665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898" cy="183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D75" w:rsidRDefault="004F3D75" w:rsidP="004F3D75">
      <w:r>
        <w:br w:type="page"/>
      </w:r>
    </w:p>
    <w:p w:rsidR="002F3727" w:rsidRPr="00506478" w:rsidRDefault="002F3727" w:rsidP="002F3727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2F3727" w:rsidRDefault="002F3727" w:rsidP="002F3727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3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2F3727" w:rsidRPr="00CE3F2F" w:rsidRDefault="002F3727" w:rsidP="002F3727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Parent Graphs and Their Characteristics</w:t>
      </w:r>
    </w:p>
    <w:p w:rsidR="004F3D75" w:rsidRPr="003341CC" w:rsidRDefault="002F3727" w:rsidP="004F3D75">
      <w:r>
        <w:rPr>
          <w:b/>
        </w:rPr>
        <w:br/>
      </w:r>
      <w:r w:rsidR="004F3D75">
        <w:rPr>
          <w:b/>
        </w:rPr>
        <w:t xml:space="preserve">PRACTICE SET B: </w:t>
      </w:r>
      <w:r w:rsidR="004F3D75">
        <w:t>For each function, describe the transformation made to the parent graph.  Graph each function on a separate sheet of graph paper.</w:t>
      </w:r>
    </w:p>
    <w:p w:rsidR="004F3D75" w:rsidRDefault="004F3D75" w:rsidP="004F3D75">
      <w:r>
        <w:rPr>
          <w:noProof/>
        </w:rPr>
        <w:drawing>
          <wp:inline distT="0" distB="0" distL="0" distR="0" wp14:anchorId="5A166913" wp14:editId="28C9EA53">
            <wp:extent cx="6581775" cy="5433060"/>
            <wp:effectExtent l="0" t="0" r="9525" b="0"/>
            <wp:docPr id="666" name="Picture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1775" cy="543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3D75" w:rsidRDefault="004F3D75" w:rsidP="004F3D75">
      <w:r>
        <w:br w:type="page"/>
      </w:r>
    </w:p>
    <w:p w:rsidR="002F3727" w:rsidRPr="00506478" w:rsidRDefault="002F3727" w:rsidP="002F3727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2F3727" w:rsidRDefault="002F3727" w:rsidP="002F3727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3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2F3727" w:rsidRPr="00CE3F2F" w:rsidRDefault="002F3727" w:rsidP="002F3727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Parent Graphs and Their Characteristics</w:t>
      </w:r>
    </w:p>
    <w:p w:rsidR="004F3D75" w:rsidRPr="00887955" w:rsidRDefault="004F3D75" w:rsidP="004F3D75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1800" w:right="1800"/>
        <w:jc w:val="center"/>
        <w:rPr>
          <w:b/>
          <w:sz w:val="24"/>
        </w:rPr>
      </w:pPr>
      <w:r w:rsidRPr="00887955">
        <w:rPr>
          <w:b/>
          <w:sz w:val="24"/>
        </w:rPr>
        <w:t>DETERMINE THE DOMAIN OF A FUNCTION ALGEBRAICALLY:</w:t>
      </w:r>
    </w:p>
    <w:p w:rsidR="004F3D75" w:rsidRPr="00887955" w:rsidRDefault="004F3D75" w:rsidP="004F3D75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1800" w:right="1800"/>
        <w:rPr>
          <w:sz w:val="24"/>
        </w:rPr>
      </w:pPr>
      <w:r w:rsidRPr="00887955">
        <w:rPr>
          <w:sz w:val="24"/>
        </w:rPr>
        <w:t xml:space="preserve">Most of our parent functions have a domain of all real numbers.  </w:t>
      </w:r>
      <w:r w:rsidRPr="00887955">
        <w:rPr>
          <w:sz w:val="24"/>
        </w:rPr>
        <w:br/>
        <w:t>This could be written as</w:t>
      </w:r>
      <w:r>
        <w:rPr>
          <w:sz w:val="24"/>
        </w:rPr>
        <w:t>:</w:t>
      </w:r>
    </w:p>
    <w:p w:rsidR="004F3D75" w:rsidRPr="00887955" w:rsidRDefault="00FC19B7" w:rsidP="004F3D75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1800" w:right="1800"/>
        <w:jc w:val="center"/>
        <w:rPr>
          <w:rFonts w:eastAsiaTheme="minorEastAsia"/>
          <w:sz w:val="24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  <m:e>
            <m:r>
              <w:rPr>
                <w:rFonts w:ascii="Cambria Math" w:hAnsi="Cambria Math"/>
                <w:sz w:val="24"/>
              </w:rPr>
              <m:t>x∈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R</m:t>
            </m:r>
          </m:e>
        </m:d>
      </m:oMath>
      <w:r w:rsidR="004F3D75" w:rsidRPr="00887955">
        <w:rPr>
          <w:rFonts w:eastAsiaTheme="minorEastAsia"/>
          <w:sz w:val="24"/>
        </w:rPr>
        <w:t xml:space="preserve"> (</w:t>
      </w:r>
      <w:proofErr w:type="gramStart"/>
      <w:r w:rsidR="004F3D75" w:rsidRPr="00887955">
        <w:rPr>
          <w:rFonts w:eastAsiaTheme="minorEastAsia"/>
          <w:sz w:val="24"/>
        </w:rPr>
        <w:t>read</w:t>
      </w:r>
      <w:proofErr w:type="gramEnd"/>
      <w:r w:rsidR="004F3D75" w:rsidRPr="00887955">
        <w:rPr>
          <w:rFonts w:eastAsiaTheme="minorEastAsia"/>
          <w:sz w:val="24"/>
        </w:rPr>
        <w:t xml:space="preserve"> </w:t>
      </w:r>
      <w:r w:rsidR="004F3D75" w:rsidRPr="00887955">
        <w:rPr>
          <w:rFonts w:eastAsiaTheme="minorEastAsia"/>
          <w:i/>
          <w:sz w:val="24"/>
        </w:rPr>
        <w:t>x</w:t>
      </w:r>
      <w:r w:rsidR="004F3D75" w:rsidRPr="00887955">
        <w:rPr>
          <w:rFonts w:eastAsiaTheme="minorEastAsia"/>
          <w:sz w:val="24"/>
        </w:rPr>
        <w:t xml:space="preserve"> such that </w:t>
      </w:r>
      <w:r w:rsidR="004F3D75" w:rsidRPr="00887955">
        <w:rPr>
          <w:rFonts w:eastAsiaTheme="minorEastAsia"/>
          <w:i/>
          <w:sz w:val="24"/>
        </w:rPr>
        <w:t>x</w:t>
      </w:r>
      <w:r w:rsidR="004F3D75" w:rsidRPr="00887955">
        <w:rPr>
          <w:rFonts w:eastAsiaTheme="minorEastAsia"/>
          <w:sz w:val="24"/>
        </w:rPr>
        <w:t xml:space="preserve"> is in the Real Number Set)</w:t>
      </w:r>
      <w:r w:rsidR="004F3D75" w:rsidRPr="00887955">
        <w:rPr>
          <w:rFonts w:eastAsiaTheme="minorEastAsia"/>
          <w:sz w:val="24"/>
        </w:rPr>
        <w:br/>
        <w:t>OR</w:t>
      </w:r>
      <m:oMath>
        <m:r>
          <m:rPr>
            <m:sty m:val="p"/>
          </m:rPr>
          <w:rPr>
            <w:rFonts w:ascii="Cambria Math" w:eastAsiaTheme="minorEastAsia" w:hAnsi="Cambria Math"/>
            <w:sz w:val="24"/>
          </w:rPr>
          <w:br/>
        </m:r>
      </m:oMath>
      <w:r w:rsidR="004F3D75" w:rsidRPr="00887955">
        <w:rPr>
          <w:rFonts w:eastAsiaTheme="minorEastAsia"/>
          <w:sz w:val="24"/>
        </w:rPr>
        <w:t xml:space="preserve">Interval Notation: </w:t>
      </w:r>
      <m:oMath>
        <m:r>
          <w:rPr>
            <w:rFonts w:ascii="Cambria Math" w:eastAsiaTheme="minorEastAsia" w:hAnsi="Cambria Math"/>
            <w:sz w:val="24"/>
          </w:rPr>
          <m:t>(-∞, ∞)</m:t>
        </m:r>
      </m:oMath>
      <w:r w:rsidR="004F3D75" w:rsidRPr="00887955">
        <w:rPr>
          <w:rFonts w:eastAsiaTheme="minorEastAsia"/>
          <w:sz w:val="24"/>
        </w:rPr>
        <w:t xml:space="preserve"> (read from negative infinity to infinity)</w:t>
      </w:r>
    </w:p>
    <w:p w:rsidR="004F3D75" w:rsidRPr="00887955" w:rsidRDefault="004F3D75" w:rsidP="004F3D75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ind w:left="1800" w:right="1800"/>
        <w:rPr>
          <w:rFonts w:eastAsiaTheme="minorEastAsia"/>
          <w:sz w:val="24"/>
        </w:rPr>
      </w:pPr>
      <w:r w:rsidRPr="00887955">
        <w:rPr>
          <w:rFonts w:eastAsiaTheme="minorEastAsia"/>
          <w:sz w:val="24"/>
        </w:rPr>
        <w:t>The only limitations we have algebraically are fractions (cannot divide by zero) and square roots (can only take the root of a positive)</w:t>
      </w:r>
    </w:p>
    <w:p w:rsidR="004F3D75" w:rsidRDefault="004F3D75" w:rsidP="004F3D75">
      <w:pPr>
        <w:rPr>
          <w:rFonts w:eastAsiaTheme="minorEastAsia"/>
        </w:rPr>
      </w:pPr>
      <w:r>
        <w:rPr>
          <w:rFonts w:eastAsiaTheme="minorEastAsia"/>
          <w:b/>
        </w:rPr>
        <w:t xml:space="preserve">EXAMPLE 4: </w:t>
      </w:r>
      <w:r>
        <w:rPr>
          <w:rFonts w:eastAsiaTheme="minorEastAsia"/>
        </w:rPr>
        <w:t>State the domain of each function.  Use set notation and interval notation.</w:t>
      </w:r>
      <w:r>
        <w:rPr>
          <w:rFonts w:eastAsiaTheme="minorEastAsia"/>
        </w:rPr>
        <w:br/>
        <w:t xml:space="preserve"> </w:t>
      </w:r>
      <w:r>
        <w:rPr>
          <w:rFonts w:eastAsiaTheme="minorEastAsia"/>
        </w:rPr>
        <w:tab/>
      </w:r>
      <w:r>
        <w:rPr>
          <w:rFonts w:eastAsiaTheme="minorEastAsia"/>
          <w:b/>
        </w:rPr>
        <w:t>(A)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5x+5</m:t>
        </m:r>
      </m:oMath>
      <w:r>
        <w:rPr>
          <w:rFonts w:eastAsiaTheme="minorEastAsia"/>
        </w:rPr>
        <w:tab/>
      </w:r>
      <w:r>
        <w:rPr>
          <w:rFonts w:eastAsiaTheme="minorEastAsia"/>
          <w:b/>
        </w:rPr>
        <w:t>(B)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t-7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  <w:b/>
        </w:rPr>
        <w:t>(C)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</m:t>
            </m:r>
          </m:e>
        </m: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a+3</m:t>
            </m:r>
          </m:e>
        </m:rad>
      </m:oMath>
    </w:p>
    <w:p w:rsidR="004F3D75" w:rsidRDefault="004F3D75" w:rsidP="004F3D75">
      <w:pPr>
        <w:rPr>
          <w:rFonts w:eastAsiaTheme="minorEastAsia"/>
        </w:rPr>
      </w:pPr>
    </w:p>
    <w:p w:rsidR="004F3D75" w:rsidRDefault="004F3D75" w:rsidP="004F3D75">
      <w:pPr>
        <w:rPr>
          <w:rFonts w:eastAsiaTheme="minorEastAsia"/>
        </w:rPr>
      </w:pPr>
    </w:p>
    <w:p w:rsidR="004F3D75" w:rsidRDefault="004F3D75" w:rsidP="004F3D75">
      <w:pPr>
        <w:rPr>
          <w:rFonts w:eastAsiaTheme="minorEastAsia"/>
        </w:rPr>
      </w:pPr>
      <w:r>
        <w:rPr>
          <w:rFonts w:eastAsiaTheme="minorEastAsia"/>
          <w:b/>
        </w:rPr>
        <w:t xml:space="preserve">EXAMPLE 5: </w:t>
      </w:r>
      <w:r>
        <w:rPr>
          <w:rFonts w:eastAsiaTheme="minorEastAsia"/>
        </w:rPr>
        <w:t>State the domain of each function.  Use set notation and interval notation.</w:t>
      </w:r>
      <w:r>
        <w:rPr>
          <w:rFonts w:eastAsiaTheme="minorEastAsia"/>
        </w:rPr>
        <w:br/>
        <w:t xml:space="preserve"> </w:t>
      </w:r>
      <w:r>
        <w:rPr>
          <w:rFonts w:eastAsiaTheme="minorEastAsia"/>
        </w:rPr>
        <w:tab/>
      </w:r>
      <w:r>
        <w:rPr>
          <w:rFonts w:eastAsiaTheme="minorEastAsia"/>
          <w:b/>
        </w:rPr>
        <w:t>(A)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x+3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5x-14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  <w:b/>
        </w:rPr>
        <w:t>(B)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+t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/>
        </w:rPr>
        <w:tab/>
      </w:r>
      <w:r>
        <w:rPr>
          <w:rFonts w:eastAsiaTheme="minorEastAsia"/>
          <w:b/>
        </w:rPr>
        <w:t>(C)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j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7x+30</m:t>
            </m:r>
          </m:e>
        </m:rad>
      </m:oMath>
    </w:p>
    <w:p w:rsidR="004F3D75" w:rsidRDefault="004F3D75" w:rsidP="004F3D75">
      <w:pPr>
        <w:rPr>
          <w:rFonts w:eastAsiaTheme="minorEastAsia"/>
        </w:rPr>
      </w:pPr>
    </w:p>
    <w:p w:rsidR="004F3D75" w:rsidRDefault="004F3D75" w:rsidP="004F3D75">
      <w:pPr>
        <w:rPr>
          <w:rFonts w:eastAsiaTheme="minorEastAsia"/>
        </w:rPr>
      </w:pPr>
    </w:p>
    <w:p w:rsidR="004F3D75" w:rsidRDefault="004F3D75" w:rsidP="004F3D75">
      <w:pPr>
        <w:rPr>
          <w:rFonts w:eastAsiaTheme="minorEastAsia"/>
        </w:rPr>
      </w:pPr>
    </w:p>
    <w:p w:rsidR="002F3727" w:rsidRDefault="002F3727" w:rsidP="004F3D75">
      <w:pPr>
        <w:rPr>
          <w:rFonts w:eastAsiaTheme="minorEastAsia"/>
          <w:b/>
        </w:rPr>
        <w:sectPr w:rsidR="002F3727" w:rsidSect="00FC19B7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F3D75" w:rsidRPr="00F07CAF" w:rsidRDefault="004F3D75" w:rsidP="004F3D75">
      <w:pPr>
        <w:rPr>
          <w:rFonts w:eastAsiaTheme="minorEastAsia"/>
        </w:rPr>
        <w:sectPr w:rsidR="004F3D75" w:rsidRPr="00F07CAF" w:rsidSect="002F3727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rFonts w:eastAsiaTheme="minorEastAsia"/>
          <w:b/>
        </w:rPr>
        <w:lastRenderedPageBreak/>
        <w:t>PRACTICE SET C:</w:t>
      </w:r>
      <w:r>
        <w:rPr>
          <w:rFonts w:eastAsiaTheme="minorEastAsia"/>
        </w:rPr>
        <w:t xml:space="preserve">  Algebraically determine the domain of each function.  Use set notation and interval notation.</w:t>
      </w:r>
    </w:p>
    <w:p w:rsidR="004F3D75" w:rsidRDefault="004F3D75" w:rsidP="004F3D75">
      <w:pPr>
        <w:numPr>
          <w:ilvl w:val="0"/>
          <w:numId w:val="7"/>
        </w:numPr>
        <w:spacing w:after="0" w:line="240" w:lineRule="auto"/>
        <w:jc w:val="both"/>
        <w:rPr>
          <w:sz w:val="24"/>
        </w:rPr>
      </w:pPr>
      <w:r>
        <w:rPr>
          <w:i/>
          <w:sz w:val="24"/>
        </w:rPr>
        <w:lastRenderedPageBreak/>
        <w:t>d</w:t>
      </w:r>
      <w:r>
        <w:rPr>
          <w:sz w:val="24"/>
        </w:rPr>
        <w:t>(</w:t>
      </w:r>
      <w:r>
        <w:rPr>
          <w:i/>
          <w:sz w:val="24"/>
        </w:rPr>
        <w:t>y</w:t>
      </w:r>
      <w:r>
        <w:rPr>
          <w:sz w:val="24"/>
        </w:rPr>
        <w:t xml:space="preserve">) = </w:t>
      </w:r>
      <w:r>
        <w:rPr>
          <w:i/>
          <w:sz w:val="24"/>
        </w:rPr>
        <w:t>y</w:t>
      </w:r>
      <w:r>
        <w:rPr>
          <w:sz w:val="24"/>
        </w:rPr>
        <w:t xml:space="preserve"> + 3</w:t>
      </w:r>
    </w:p>
    <w:p w:rsidR="004F3D75" w:rsidRDefault="004F3D75" w:rsidP="004F3D75">
      <w:pPr>
        <w:numPr>
          <w:ilvl w:val="0"/>
          <w:numId w:val="7"/>
        </w:numPr>
        <w:spacing w:after="0" w:line="240" w:lineRule="auto"/>
        <w:jc w:val="both"/>
        <w:rPr>
          <w:sz w:val="24"/>
        </w:rPr>
      </w:pPr>
      <w:r>
        <w:rPr>
          <w:i/>
          <w:sz w:val="24"/>
        </w:rPr>
        <w:t>g</w:t>
      </w:r>
      <w:r>
        <w:rPr>
          <w:sz w:val="24"/>
        </w:rPr>
        <w:t>(</w:t>
      </w:r>
      <w:r>
        <w:rPr>
          <w:i/>
          <w:sz w:val="24"/>
        </w:rPr>
        <w:t>k</w:t>
      </w:r>
      <w:r>
        <w:rPr>
          <w:sz w:val="24"/>
        </w:rPr>
        <w:t>) = 2</w:t>
      </w:r>
      <w:r>
        <w:rPr>
          <w:i/>
          <w:sz w:val="24"/>
        </w:rPr>
        <w:t>k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4</w:t>
      </w:r>
      <w:r>
        <w:rPr>
          <w:i/>
          <w:sz w:val="24"/>
        </w:rPr>
        <w:t>k</w:t>
      </w:r>
      <w:r>
        <w:rPr>
          <w:sz w:val="24"/>
        </w:rPr>
        <w:t xml:space="preserve"> - 6</w:t>
      </w:r>
    </w:p>
    <w:p w:rsidR="004F3D75" w:rsidRDefault="004F3D75" w:rsidP="004F3D75">
      <w:pPr>
        <w:numPr>
          <w:ilvl w:val="0"/>
          <w:numId w:val="7"/>
        </w:numPr>
        <w:spacing w:after="0" w:line="240" w:lineRule="auto"/>
        <w:jc w:val="both"/>
        <w:rPr>
          <w:sz w:val="24"/>
        </w:rPr>
      </w:pPr>
      <w:r>
        <w:rPr>
          <w:i/>
          <w:sz w:val="24"/>
        </w:rPr>
        <w:t>b</w:t>
      </w:r>
      <w:r>
        <w:rPr>
          <w:sz w:val="24"/>
        </w:rPr>
        <w:t>(</w:t>
      </w:r>
      <w:r>
        <w:rPr>
          <w:i/>
          <w:sz w:val="24"/>
        </w:rPr>
        <w:t>n</w:t>
      </w:r>
      <w:r>
        <w:rPr>
          <w:sz w:val="24"/>
        </w:rPr>
        <w:t xml:space="preserve">) = </w:t>
      </w:r>
      <w:r>
        <w:rPr>
          <w:position w:val="-8"/>
          <w:sz w:val="24"/>
        </w:rPr>
        <w:object w:dxaOrig="840" w:dyaOrig="360">
          <v:shape id="_x0000_i1025" type="#_x0000_t75" style="width:41.85pt;height:18.4pt" o:ole="" fillcolor="window">
            <v:imagedata r:id="rId52" o:title=""/>
          </v:shape>
          <o:OLEObject Type="Embed" ProgID="Equation.3" ShapeID="_x0000_i1025" DrawAspect="Content" ObjectID="_1445339539" r:id="rId53"/>
        </w:object>
      </w:r>
    </w:p>
    <w:p w:rsidR="004F3D75" w:rsidRDefault="004F3D75" w:rsidP="004F3D75">
      <w:pPr>
        <w:numPr>
          <w:ilvl w:val="0"/>
          <w:numId w:val="7"/>
        </w:numPr>
        <w:spacing w:after="0" w:line="240" w:lineRule="auto"/>
        <w:jc w:val="both"/>
        <w:rPr>
          <w:sz w:val="24"/>
        </w:rPr>
      </w:pPr>
      <w:r>
        <w:rPr>
          <w:position w:val="-10"/>
          <w:sz w:val="24"/>
        </w:rPr>
        <w:object w:dxaOrig="1480" w:dyaOrig="380">
          <v:shape id="_x0000_i1026" type="#_x0000_t75" style="width:73.65pt;height:19.25pt" o:ole="" fillcolor="window">
            <v:imagedata r:id="rId54" o:title=""/>
          </v:shape>
          <o:OLEObject Type="Embed" ProgID="Equation.3" ShapeID="_x0000_i1026" DrawAspect="Content" ObjectID="_1445339540" r:id="rId55"/>
        </w:object>
      </w:r>
    </w:p>
    <w:p w:rsidR="004F3D75" w:rsidRDefault="004F3D75" w:rsidP="004F3D75">
      <w:pPr>
        <w:numPr>
          <w:ilvl w:val="0"/>
          <w:numId w:val="7"/>
        </w:numPr>
        <w:spacing w:after="0" w:line="240" w:lineRule="auto"/>
        <w:jc w:val="both"/>
        <w:rPr>
          <w:sz w:val="24"/>
        </w:rPr>
      </w:pPr>
      <w:r>
        <w:rPr>
          <w:position w:val="-24"/>
          <w:sz w:val="24"/>
        </w:rPr>
        <w:object w:dxaOrig="1400" w:dyaOrig="620">
          <v:shape id="_x0000_i1027" type="#_x0000_t75" style="width:70.35pt;height:31pt" o:ole="" fillcolor="window">
            <v:imagedata r:id="rId56" o:title=""/>
          </v:shape>
          <o:OLEObject Type="Embed" ProgID="Equation.3" ShapeID="_x0000_i1027" DrawAspect="Content" ObjectID="_1445339541" r:id="rId57"/>
        </w:object>
      </w:r>
    </w:p>
    <w:p w:rsidR="004F3D75" w:rsidRDefault="004F3D75" w:rsidP="004F3D75">
      <w:pPr>
        <w:numPr>
          <w:ilvl w:val="0"/>
          <w:numId w:val="7"/>
        </w:numPr>
        <w:spacing w:after="0" w:line="240" w:lineRule="auto"/>
        <w:jc w:val="both"/>
        <w:rPr>
          <w:sz w:val="24"/>
        </w:rPr>
      </w:pPr>
      <w:r>
        <w:rPr>
          <w:position w:val="-24"/>
          <w:sz w:val="24"/>
        </w:rPr>
        <w:object w:dxaOrig="1540" w:dyaOrig="620">
          <v:shape id="_x0000_i1028" type="#_x0000_t75" style="width:77pt;height:31pt" o:ole="" fillcolor="window">
            <v:imagedata r:id="rId58" o:title=""/>
          </v:shape>
          <o:OLEObject Type="Embed" ProgID="Equation.3" ShapeID="_x0000_i1028" DrawAspect="Content" ObjectID="_1445339542" r:id="rId59"/>
        </w:object>
      </w:r>
    </w:p>
    <w:p w:rsidR="004F3D75" w:rsidRDefault="004F3D75" w:rsidP="004F3D75">
      <w:pPr>
        <w:numPr>
          <w:ilvl w:val="0"/>
          <w:numId w:val="7"/>
        </w:numPr>
        <w:spacing w:after="0" w:line="240" w:lineRule="auto"/>
        <w:jc w:val="both"/>
        <w:rPr>
          <w:sz w:val="24"/>
        </w:rPr>
      </w:pPr>
      <w:r>
        <w:rPr>
          <w:position w:val="-24"/>
          <w:sz w:val="24"/>
        </w:rPr>
        <w:object w:dxaOrig="1480" w:dyaOrig="620">
          <v:shape id="_x0000_i1029" type="#_x0000_t75" style="width:73.65pt;height:31pt" o:ole="" fillcolor="window">
            <v:imagedata r:id="rId60" o:title=""/>
          </v:shape>
          <o:OLEObject Type="Embed" ProgID="Equation.3" ShapeID="_x0000_i1029" DrawAspect="Content" ObjectID="_1445339543" r:id="rId61"/>
        </w:object>
      </w:r>
    </w:p>
    <w:p w:rsidR="004F3D75" w:rsidRDefault="004F3D75" w:rsidP="004F3D75">
      <w:pPr>
        <w:numPr>
          <w:ilvl w:val="0"/>
          <w:numId w:val="7"/>
        </w:numPr>
        <w:spacing w:after="0" w:line="240" w:lineRule="auto"/>
        <w:jc w:val="both"/>
        <w:rPr>
          <w:sz w:val="24"/>
        </w:rPr>
      </w:pPr>
      <w:r>
        <w:rPr>
          <w:position w:val="-24"/>
          <w:sz w:val="24"/>
        </w:rPr>
        <w:object w:dxaOrig="1420" w:dyaOrig="620">
          <v:shape id="_x0000_i1030" type="#_x0000_t75" style="width:71.15pt;height:31pt" o:ole="" fillcolor="window">
            <v:imagedata r:id="rId62" o:title=""/>
          </v:shape>
          <o:OLEObject Type="Embed" ProgID="Equation.3" ShapeID="_x0000_i1030" DrawAspect="Content" ObjectID="_1445339544" r:id="rId63"/>
        </w:object>
      </w:r>
    </w:p>
    <w:p w:rsidR="004F3D75" w:rsidRPr="00F07CAF" w:rsidRDefault="004F3D75" w:rsidP="004F3D75">
      <w:pPr>
        <w:numPr>
          <w:ilvl w:val="0"/>
          <w:numId w:val="7"/>
        </w:numPr>
        <w:spacing w:after="0" w:line="240" w:lineRule="auto"/>
        <w:jc w:val="both"/>
        <w:rPr>
          <w:sz w:val="24"/>
        </w:rPr>
      </w:pPr>
      <w:r>
        <w:rPr>
          <w:position w:val="-28"/>
          <w:sz w:val="24"/>
        </w:rPr>
        <w:object w:dxaOrig="1500" w:dyaOrig="660">
          <v:shape id="_x0000_i1031" type="#_x0000_t75" style="width:75.4pt;height:32.65pt" o:ole="" fillcolor="window">
            <v:imagedata r:id="rId64" o:title=""/>
          </v:shape>
          <o:OLEObject Type="Embed" ProgID="Equation.3" ShapeID="_x0000_i1031" DrawAspect="Content" ObjectID="_1445339545" r:id="rId65"/>
        </w:object>
      </w:r>
    </w:p>
    <w:p w:rsidR="004F3D75" w:rsidRDefault="004F3D75" w:rsidP="004F3D75">
      <w:pPr>
        <w:numPr>
          <w:ilvl w:val="0"/>
          <w:numId w:val="7"/>
        </w:numPr>
        <w:spacing w:after="0" w:line="240" w:lineRule="auto"/>
        <w:jc w:val="both"/>
        <w:rPr>
          <w:sz w:val="24"/>
        </w:rPr>
      </w:pPr>
      <w:r>
        <w:rPr>
          <w:position w:val="-10"/>
          <w:sz w:val="24"/>
        </w:rPr>
        <w:object w:dxaOrig="1920" w:dyaOrig="420">
          <v:shape id="_x0000_i1032" type="#_x0000_t75" style="width:96.3pt;height:20.95pt" o:ole="" fillcolor="window">
            <v:imagedata r:id="rId66" o:title=""/>
          </v:shape>
          <o:OLEObject Type="Embed" ProgID="Equation.3" ShapeID="_x0000_i1032" DrawAspect="Content" ObjectID="_1445339546" r:id="rId67"/>
        </w:object>
      </w:r>
    </w:p>
    <w:p w:rsidR="004F3D75" w:rsidRDefault="004F3D75" w:rsidP="004F3D75">
      <w:pPr>
        <w:numPr>
          <w:ilvl w:val="0"/>
          <w:numId w:val="7"/>
        </w:numPr>
        <w:spacing w:after="0" w:line="240" w:lineRule="auto"/>
        <w:jc w:val="both"/>
        <w:rPr>
          <w:sz w:val="24"/>
        </w:rPr>
      </w:pPr>
      <w:r>
        <w:rPr>
          <w:position w:val="-26"/>
          <w:sz w:val="24"/>
        </w:rPr>
        <w:object w:dxaOrig="1320" w:dyaOrig="700">
          <v:shape id="_x0000_i1033" type="#_x0000_t75" style="width:66.15pt;height:35.15pt" o:ole="" fillcolor="window">
            <v:imagedata r:id="rId68" o:title=""/>
          </v:shape>
          <o:OLEObject Type="Embed" ProgID="Equation.3" ShapeID="_x0000_i1033" DrawAspect="Content" ObjectID="_1445339547" r:id="rId69"/>
        </w:object>
      </w:r>
    </w:p>
    <w:p w:rsidR="004F3D75" w:rsidRDefault="004F3D75" w:rsidP="004F3D75">
      <w:pPr>
        <w:numPr>
          <w:ilvl w:val="0"/>
          <w:numId w:val="7"/>
        </w:numPr>
        <w:spacing w:after="0" w:line="240" w:lineRule="auto"/>
        <w:jc w:val="both"/>
        <w:rPr>
          <w:sz w:val="24"/>
        </w:rPr>
      </w:pPr>
      <w:r>
        <w:rPr>
          <w:position w:val="-28"/>
          <w:sz w:val="24"/>
        </w:rPr>
        <w:object w:dxaOrig="2520" w:dyaOrig="660">
          <v:shape id="_x0000_i1034" type="#_x0000_t75" style="width:126.4pt;height:32.65pt" o:ole="" fillcolor="window">
            <v:imagedata r:id="rId70" o:title=""/>
          </v:shape>
          <o:OLEObject Type="Embed" ProgID="Equation.3" ShapeID="_x0000_i1034" DrawAspect="Content" ObjectID="_1445339548" r:id="rId71"/>
        </w:object>
      </w:r>
    </w:p>
    <w:p w:rsidR="002F3727" w:rsidRDefault="002F3727" w:rsidP="002F3727">
      <w:pPr>
        <w:spacing w:after="0" w:line="240" w:lineRule="auto"/>
        <w:jc w:val="both"/>
        <w:rPr>
          <w:sz w:val="24"/>
        </w:rPr>
        <w:sectPr w:rsidR="002F3727" w:rsidSect="002F372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2F3727" w:rsidRDefault="002F3727" w:rsidP="002F3727">
      <w:pPr>
        <w:spacing w:after="0" w:line="240" w:lineRule="auto"/>
        <w:jc w:val="both"/>
        <w:rPr>
          <w:sz w:val="24"/>
        </w:rPr>
      </w:pPr>
    </w:p>
    <w:p w:rsidR="00AF3D76" w:rsidRDefault="00AF3D76">
      <w:pPr>
        <w:rPr>
          <w:sz w:val="24"/>
        </w:rPr>
      </w:pPr>
    </w:p>
    <w:p w:rsidR="00B3380C" w:rsidRPr="00506478" w:rsidRDefault="00B3380C" w:rsidP="00B3380C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B3380C" w:rsidRDefault="00B3380C" w:rsidP="00B3380C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4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B3380C" w:rsidRPr="00CE3F2F" w:rsidRDefault="00B3380C" w:rsidP="00B3380C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Linear Functions</w:t>
      </w:r>
    </w:p>
    <w:p w:rsidR="00B3380C" w:rsidRDefault="00B3380C" w:rsidP="00B3380C">
      <w:r>
        <w:br/>
      </w:r>
      <w:r>
        <w:rPr>
          <w:noProof/>
        </w:rPr>
        <w:drawing>
          <wp:inline distT="0" distB="0" distL="0" distR="0" wp14:anchorId="0F68DB8C" wp14:editId="44BB395D">
            <wp:extent cx="5305647" cy="1319779"/>
            <wp:effectExtent l="0" t="0" r="0" b="0"/>
            <wp:docPr id="667" name="Picture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596" cy="1319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80C" w:rsidRDefault="00B3380C" w:rsidP="00B3380C">
      <w:r>
        <w:rPr>
          <w:noProof/>
        </w:rPr>
        <w:drawing>
          <wp:inline distT="0" distB="0" distL="0" distR="0" wp14:anchorId="5D9484C4" wp14:editId="25B64732">
            <wp:extent cx="5061098" cy="225968"/>
            <wp:effectExtent l="0" t="0" r="0" b="3175"/>
            <wp:docPr id="668" name="Picture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948" cy="225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80C" w:rsidRDefault="00B3380C" w:rsidP="00B3380C"/>
    <w:p w:rsidR="00B3380C" w:rsidRDefault="00B3380C" w:rsidP="00B3380C">
      <w:r>
        <w:rPr>
          <w:noProof/>
        </w:rPr>
        <w:drawing>
          <wp:anchor distT="0" distB="0" distL="114300" distR="114300" simplePos="0" relativeHeight="251676672" behindDoc="0" locked="0" layoutInCell="1" allowOverlap="1" wp14:anchorId="5CD60388" wp14:editId="1952655B">
            <wp:simplePos x="0" y="0"/>
            <wp:positionH relativeFrom="column">
              <wp:posOffset>5305425</wp:posOffset>
            </wp:positionH>
            <wp:positionV relativeFrom="paragraph">
              <wp:posOffset>59690</wp:posOffset>
            </wp:positionV>
            <wp:extent cx="1945640" cy="1830705"/>
            <wp:effectExtent l="0" t="0" r="0" b="0"/>
            <wp:wrapNone/>
            <wp:docPr id="669" name="Picture 669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83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380C" w:rsidRDefault="00B3380C" w:rsidP="00B3380C">
      <w:r>
        <w:rPr>
          <w:noProof/>
        </w:rPr>
        <w:drawing>
          <wp:inline distT="0" distB="0" distL="0" distR="0" wp14:anchorId="09070B96" wp14:editId="6E541D75">
            <wp:extent cx="5411972" cy="587270"/>
            <wp:effectExtent l="0" t="0" r="0" b="3810"/>
            <wp:docPr id="670" name="Picture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1934" cy="587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80C" w:rsidRDefault="00B3380C" w:rsidP="00B3380C"/>
    <w:p w:rsidR="00B3380C" w:rsidRDefault="00B3380C" w:rsidP="00B3380C"/>
    <w:p w:rsidR="00B3380C" w:rsidRDefault="00B3380C" w:rsidP="00B3380C">
      <w:r>
        <w:rPr>
          <w:noProof/>
        </w:rPr>
        <w:drawing>
          <wp:inline distT="0" distB="0" distL="0" distR="0" wp14:anchorId="2BFAF28A" wp14:editId="5537544D">
            <wp:extent cx="5486400" cy="595346"/>
            <wp:effectExtent l="0" t="0" r="0" b="0"/>
            <wp:docPr id="671" name="Picture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362" cy="595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80C" w:rsidRDefault="00B3380C" w:rsidP="00B3380C"/>
    <w:p w:rsidR="00B3380C" w:rsidRDefault="00B3380C" w:rsidP="00B3380C"/>
    <w:p w:rsidR="00B3380C" w:rsidRDefault="00B3380C" w:rsidP="00B3380C">
      <w:r>
        <w:rPr>
          <w:noProof/>
        </w:rPr>
        <w:drawing>
          <wp:inline distT="0" distB="0" distL="0" distR="0" wp14:anchorId="46A9E258" wp14:editId="7E5D11AC">
            <wp:extent cx="3420093" cy="2203301"/>
            <wp:effectExtent l="0" t="0" r="0" b="6985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233" cy="221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1182" w:rsidRDefault="00A91182" w:rsidP="00B3380C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</w:p>
    <w:p w:rsidR="00B3380C" w:rsidRPr="00506478" w:rsidRDefault="00B3380C" w:rsidP="00B3380C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B3380C" w:rsidRDefault="00B3380C" w:rsidP="00B3380C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4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B3380C" w:rsidRPr="00CE3F2F" w:rsidRDefault="00B3380C" w:rsidP="00B3380C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Linear Functions</w:t>
      </w:r>
    </w:p>
    <w:p w:rsidR="00B3380C" w:rsidRDefault="00B3380C" w:rsidP="00B3380C">
      <w:r>
        <w:rPr>
          <w:b/>
        </w:rPr>
        <w:br/>
        <w:t>PRACTICE SET A</w:t>
      </w:r>
      <w:r>
        <w:br/>
      </w:r>
      <w:r>
        <w:rPr>
          <w:noProof/>
        </w:rPr>
        <w:drawing>
          <wp:inline distT="0" distB="0" distL="0" distR="0" wp14:anchorId="537BED2B" wp14:editId="544663DC">
            <wp:extent cx="5438898" cy="1797255"/>
            <wp:effectExtent l="0" t="0" r="0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643" cy="1810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rPr>
          <w:noProof/>
        </w:rPr>
        <w:drawing>
          <wp:inline distT="0" distB="0" distL="0" distR="0" wp14:anchorId="2B71D593" wp14:editId="491B3C66">
            <wp:extent cx="4191989" cy="1488293"/>
            <wp:effectExtent l="0" t="0" r="0" b="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2221" cy="1491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80C" w:rsidRDefault="00B3380C" w:rsidP="00B3380C">
      <w:r>
        <w:rPr>
          <w:noProof/>
        </w:rPr>
        <w:drawing>
          <wp:inline distT="0" distB="0" distL="0" distR="0" wp14:anchorId="34E8E049" wp14:editId="64F11214">
            <wp:extent cx="4928259" cy="3959717"/>
            <wp:effectExtent l="0" t="0" r="5715" b="3175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3333"/>
                    <a:stretch/>
                  </pic:blipFill>
                  <pic:spPr bwMode="auto">
                    <a:xfrm>
                      <a:off x="0" y="0"/>
                      <a:ext cx="4944814" cy="3973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3380C" w:rsidRPr="00506478" w:rsidRDefault="00B3380C" w:rsidP="00B3380C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B3380C" w:rsidRDefault="00B3380C" w:rsidP="00B3380C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4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B3380C" w:rsidRPr="00CE3F2F" w:rsidRDefault="00B3380C" w:rsidP="00B3380C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Linear Functions</w:t>
      </w:r>
    </w:p>
    <w:p w:rsidR="00B3380C" w:rsidRDefault="00B3380C" w:rsidP="00B3380C">
      <w:r>
        <w:rPr>
          <w:noProof/>
        </w:rPr>
        <w:drawing>
          <wp:anchor distT="0" distB="0" distL="114300" distR="114300" simplePos="0" relativeHeight="251677696" behindDoc="0" locked="0" layoutInCell="1" allowOverlap="1" wp14:anchorId="131AC978" wp14:editId="05AFC5E8">
            <wp:simplePos x="0" y="0"/>
            <wp:positionH relativeFrom="column">
              <wp:posOffset>4419600</wp:posOffset>
            </wp:positionH>
            <wp:positionV relativeFrom="paragraph">
              <wp:posOffset>544195</wp:posOffset>
            </wp:positionV>
            <wp:extent cx="1945640" cy="1830705"/>
            <wp:effectExtent l="0" t="0" r="0" b="0"/>
            <wp:wrapNone/>
            <wp:docPr id="292" name="Picture 292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83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br/>
      </w:r>
      <w:r>
        <w:rPr>
          <w:noProof/>
        </w:rPr>
        <w:drawing>
          <wp:inline distT="0" distB="0" distL="0" distR="0" wp14:anchorId="45396DB3" wp14:editId="47325441">
            <wp:extent cx="6424295" cy="474980"/>
            <wp:effectExtent l="0" t="0" r="0" b="127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4295" cy="47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8"/>
        <w:gridCol w:w="900"/>
      </w:tblGrid>
      <w:tr w:rsidR="00B3380C" w:rsidTr="00FC19B7">
        <w:tc>
          <w:tcPr>
            <w:tcW w:w="738" w:type="dxa"/>
          </w:tcPr>
          <w:p w:rsidR="00B3380C" w:rsidRDefault="00B3380C" w:rsidP="00FC19B7"/>
        </w:tc>
        <w:tc>
          <w:tcPr>
            <w:tcW w:w="900" w:type="dxa"/>
          </w:tcPr>
          <w:p w:rsidR="00B3380C" w:rsidRDefault="00B3380C" w:rsidP="00FC19B7"/>
        </w:tc>
      </w:tr>
      <w:tr w:rsidR="00B3380C" w:rsidTr="00FC19B7">
        <w:tc>
          <w:tcPr>
            <w:tcW w:w="738" w:type="dxa"/>
          </w:tcPr>
          <w:p w:rsidR="00B3380C" w:rsidRDefault="00B3380C" w:rsidP="00FC19B7"/>
        </w:tc>
        <w:tc>
          <w:tcPr>
            <w:tcW w:w="900" w:type="dxa"/>
          </w:tcPr>
          <w:p w:rsidR="00B3380C" w:rsidRDefault="00B3380C" w:rsidP="00FC19B7"/>
        </w:tc>
      </w:tr>
      <w:tr w:rsidR="00B3380C" w:rsidTr="00FC19B7">
        <w:tc>
          <w:tcPr>
            <w:tcW w:w="738" w:type="dxa"/>
          </w:tcPr>
          <w:p w:rsidR="00B3380C" w:rsidRDefault="00B3380C" w:rsidP="00FC19B7"/>
        </w:tc>
        <w:tc>
          <w:tcPr>
            <w:tcW w:w="900" w:type="dxa"/>
          </w:tcPr>
          <w:p w:rsidR="00B3380C" w:rsidRDefault="00B3380C" w:rsidP="00FC19B7"/>
        </w:tc>
      </w:tr>
      <w:tr w:rsidR="00B3380C" w:rsidTr="00FC19B7">
        <w:tc>
          <w:tcPr>
            <w:tcW w:w="738" w:type="dxa"/>
          </w:tcPr>
          <w:p w:rsidR="00B3380C" w:rsidRDefault="00B3380C" w:rsidP="00FC19B7"/>
        </w:tc>
        <w:tc>
          <w:tcPr>
            <w:tcW w:w="900" w:type="dxa"/>
          </w:tcPr>
          <w:p w:rsidR="00B3380C" w:rsidRDefault="00B3380C" w:rsidP="00FC19B7"/>
        </w:tc>
      </w:tr>
      <w:tr w:rsidR="00B3380C" w:rsidTr="00FC19B7">
        <w:tc>
          <w:tcPr>
            <w:tcW w:w="738" w:type="dxa"/>
          </w:tcPr>
          <w:p w:rsidR="00B3380C" w:rsidRDefault="00B3380C" w:rsidP="00FC19B7"/>
        </w:tc>
        <w:tc>
          <w:tcPr>
            <w:tcW w:w="900" w:type="dxa"/>
          </w:tcPr>
          <w:p w:rsidR="00B3380C" w:rsidRDefault="00B3380C" w:rsidP="00FC19B7"/>
        </w:tc>
      </w:tr>
    </w:tbl>
    <w:p w:rsidR="00B3380C" w:rsidRDefault="00B3380C" w:rsidP="00B3380C"/>
    <w:p w:rsidR="00B3380C" w:rsidRDefault="00B3380C" w:rsidP="00B3380C"/>
    <w:p w:rsidR="00B3380C" w:rsidRDefault="00B3380C" w:rsidP="00B3380C">
      <w:pPr>
        <w:rPr>
          <w:b/>
        </w:rPr>
      </w:pPr>
      <w:r>
        <w:rPr>
          <w:b/>
        </w:rPr>
        <w:t>PRACTICE SET B</w:t>
      </w:r>
      <w:r>
        <w:br/>
      </w:r>
      <w:r>
        <w:rPr>
          <w:noProof/>
        </w:rPr>
        <w:drawing>
          <wp:inline distT="0" distB="0" distL="0" distR="0" wp14:anchorId="70D70E7D" wp14:editId="0553B931">
            <wp:extent cx="5343896" cy="5479776"/>
            <wp:effectExtent l="0" t="0" r="9525" b="6985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778" cy="547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80C" w:rsidRPr="00506478" w:rsidRDefault="00B3380C" w:rsidP="00B3380C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B3380C" w:rsidRDefault="00B3380C" w:rsidP="00B3380C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4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B3380C" w:rsidRPr="00CE3F2F" w:rsidRDefault="00B3380C" w:rsidP="00B3380C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Linear Functions</w:t>
      </w:r>
    </w:p>
    <w:p w:rsidR="00B3380C" w:rsidRDefault="00B3380C" w:rsidP="00B3380C">
      <w:pPr>
        <w:rPr>
          <w:b/>
        </w:rPr>
      </w:pPr>
      <w:r>
        <w:rPr>
          <w:b/>
        </w:rPr>
        <w:br/>
        <w:t>Writing Equations of Lines</w:t>
      </w:r>
      <w:r>
        <w:br/>
      </w:r>
      <w:r>
        <w:rPr>
          <w:noProof/>
        </w:rPr>
        <w:drawing>
          <wp:inline distT="0" distB="0" distL="0" distR="0" wp14:anchorId="77F42FF0" wp14:editId="6DE011A8">
            <wp:extent cx="5902036" cy="1286944"/>
            <wp:effectExtent l="0" t="0" r="3810" b="889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2298" cy="1287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80C" w:rsidRDefault="00B3380C" w:rsidP="00B3380C">
      <w:r>
        <w:rPr>
          <w:noProof/>
        </w:rPr>
        <w:drawing>
          <wp:inline distT="0" distB="0" distL="0" distR="0" wp14:anchorId="48124375" wp14:editId="7FB2A8DB">
            <wp:extent cx="5498275" cy="640517"/>
            <wp:effectExtent l="0" t="0" r="0" b="762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8226" cy="640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80C" w:rsidRDefault="00B3380C" w:rsidP="00B3380C"/>
    <w:p w:rsidR="00B3380C" w:rsidRDefault="00B3380C" w:rsidP="00B3380C"/>
    <w:p w:rsidR="00B3380C" w:rsidRDefault="00B3380C" w:rsidP="00B3380C"/>
    <w:p w:rsidR="00B3380C" w:rsidRDefault="00B3380C" w:rsidP="00B3380C"/>
    <w:p w:rsidR="00B3380C" w:rsidRDefault="00B3380C" w:rsidP="00B3380C">
      <w:r>
        <w:rPr>
          <w:noProof/>
        </w:rPr>
        <w:drawing>
          <wp:inline distT="0" distB="0" distL="0" distR="0" wp14:anchorId="0404D319" wp14:editId="48230B06">
            <wp:extent cx="5818909" cy="416207"/>
            <wp:effectExtent l="0" t="0" r="0" b="3175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8790" cy="416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br/>
      </w:r>
    </w:p>
    <w:p w:rsidR="00B3380C" w:rsidRDefault="00B3380C" w:rsidP="00B3380C"/>
    <w:p w:rsidR="00B3380C" w:rsidRDefault="00B3380C" w:rsidP="00B3380C">
      <w:r>
        <w:br/>
      </w:r>
    </w:p>
    <w:p w:rsidR="00B3380C" w:rsidRDefault="00B3380C" w:rsidP="00B3380C">
      <w:r>
        <w:rPr>
          <w:noProof/>
        </w:rPr>
        <w:drawing>
          <wp:anchor distT="0" distB="0" distL="114300" distR="114300" simplePos="0" relativeHeight="251678720" behindDoc="0" locked="0" layoutInCell="1" allowOverlap="1" wp14:anchorId="036AADB7" wp14:editId="2E96F25D">
            <wp:simplePos x="0" y="0"/>
            <wp:positionH relativeFrom="column">
              <wp:posOffset>4686943</wp:posOffset>
            </wp:positionH>
            <wp:positionV relativeFrom="paragraph">
              <wp:posOffset>248920</wp:posOffset>
            </wp:positionV>
            <wp:extent cx="1945640" cy="1830705"/>
            <wp:effectExtent l="0" t="0" r="0" b="0"/>
            <wp:wrapNone/>
            <wp:docPr id="298" name="Picture 298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83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6FDCAC0E" wp14:editId="7FC17FDB">
            <wp:extent cx="5818909" cy="565315"/>
            <wp:effectExtent l="0" t="0" r="0" b="635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8796" cy="565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80C" w:rsidRDefault="00B3380C" w:rsidP="00B3380C"/>
    <w:p w:rsidR="00B3380C" w:rsidRDefault="00B3380C" w:rsidP="00B3380C"/>
    <w:p w:rsidR="00B3380C" w:rsidRDefault="00B3380C" w:rsidP="00B3380C"/>
    <w:p w:rsidR="00B3380C" w:rsidRDefault="00B3380C" w:rsidP="00B3380C"/>
    <w:p w:rsidR="00B3380C" w:rsidRDefault="00B3380C" w:rsidP="00B3380C"/>
    <w:p w:rsidR="00B3380C" w:rsidRPr="00506478" w:rsidRDefault="00B3380C" w:rsidP="00B3380C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B3380C" w:rsidRDefault="00B3380C" w:rsidP="00B3380C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4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B3380C" w:rsidRPr="00CE3F2F" w:rsidRDefault="00B3380C" w:rsidP="00B3380C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Linear Functions</w:t>
      </w:r>
    </w:p>
    <w:p w:rsidR="00B3380C" w:rsidRDefault="00B3380C" w:rsidP="00B3380C">
      <w:r>
        <w:rPr>
          <w:b/>
        </w:rPr>
        <w:br/>
        <w:t>PRACTICE SET C</w:t>
      </w:r>
      <w:r>
        <w:br/>
      </w:r>
      <w:r>
        <w:rPr>
          <w:noProof/>
        </w:rPr>
        <w:drawing>
          <wp:inline distT="0" distB="0" distL="0" distR="0" wp14:anchorId="3D52EE9E" wp14:editId="3198F931">
            <wp:extent cx="6044540" cy="4234808"/>
            <wp:effectExtent l="0" t="0" r="0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4860" cy="4235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br/>
      </w:r>
    </w:p>
    <w:p w:rsidR="00B3380C" w:rsidRDefault="00B3380C" w:rsidP="00B3380C">
      <w:r>
        <w:rPr>
          <w:noProof/>
        </w:rPr>
        <w:drawing>
          <wp:inline distT="0" distB="0" distL="0" distR="0" wp14:anchorId="549CA5D1" wp14:editId="189214AD">
            <wp:extent cx="6390167" cy="814643"/>
            <wp:effectExtent l="0" t="0" r="0" b="508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5333" cy="817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rPr>
          <w:noProof/>
        </w:rPr>
        <w:drawing>
          <wp:inline distT="0" distB="0" distL="0" distR="0" wp14:anchorId="372FEAD8" wp14:editId="44512A93">
            <wp:extent cx="5401340" cy="2030819"/>
            <wp:effectExtent l="0" t="0" r="8890" b="762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965"/>
                    <a:stretch/>
                  </pic:blipFill>
                  <pic:spPr bwMode="auto">
                    <a:xfrm>
                      <a:off x="0" y="0"/>
                      <a:ext cx="5405569" cy="2032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3380C" w:rsidRPr="00506478" w:rsidRDefault="00B3380C" w:rsidP="00B3380C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B3380C" w:rsidRDefault="00B3380C" w:rsidP="00B3380C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4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B3380C" w:rsidRPr="00CE3F2F" w:rsidRDefault="00B3380C" w:rsidP="00B3380C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Linear Functions</w:t>
      </w:r>
    </w:p>
    <w:p w:rsidR="00B3380C" w:rsidRDefault="00B3380C" w:rsidP="00B3380C">
      <w:r>
        <w:br/>
      </w:r>
      <w:r>
        <w:rPr>
          <w:noProof/>
        </w:rPr>
        <w:drawing>
          <wp:anchor distT="0" distB="0" distL="114300" distR="114300" simplePos="0" relativeHeight="251679744" behindDoc="0" locked="0" layoutInCell="1" allowOverlap="1" wp14:anchorId="78DB1587" wp14:editId="07D5CADE">
            <wp:simplePos x="0" y="0"/>
            <wp:positionH relativeFrom="column">
              <wp:posOffset>4439285</wp:posOffset>
            </wp:positionH>
            <wp:positionV relativeFrom="paragraph">
              <wp:posOffset>421640</wp:posOffset>
            </wp:positionV>
            <wp:extent cx="1945640" cy="1830705"/>
            <wp:effectExtent l="0" t="0" r="0" b="0"/>
            <wp:wrapNone/>
            <wp:docPr id="303" name="Picture 303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83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2FD44CA3" wp14:editId="7E8CE692">
            <wp:extent cx="5747657" cy="584025"/>
            <wp:effectExtent l="0" t="0" r="0" b="6985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7425" cy="584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80C" w:rsidRDefault="00B3380C" w:rsidP="00B3380C"/>
    <w:p w:rsidR="00B3380C" w:rsidRDefault="00B3380C" w:rsidP="00B3380C"/>
    <w:p w:rsidR="00B3380C" w:rsidRDefault="00B3380C" w:rsidP="00B3380C">
      <w:r>
        <w:br/>
      </w:r>
    </w:p>
    <w:p w:rsidR="00B3380C" w:rsidRDefault="00B3380C" w:rsidP="00B3380C">
      <w:r>
        <w:rPr>
          <w:noProof/>
        </w:rPr>
        <w:drawing>
          <wp:anchor distT="0" distB="0" distL="114300" distR="114300" simplePos="0" relativeHeight="251680768" behindDoc="0" locked="0" layoutInCell="1" allowOverlap="1" wp14:anchorId="7E767BAD" wp14:editId="227399CE">
            <wp:simplePos x="0" y="0"/>
            <wp:positionH relativeFrom="column">
              <wp:posOffset>4606925</wp:posOffset>
            </wp:positionH>
            <wp:positionV relativeFrom="paragraph">
              <wp:posOffset>462915</wp:posOffset>
            </wp:positionV>
            <wp:extent cx="1945640" cy="1830705"/>
            <wp:effectExtent l="0" t="0" r="0" b="0"/>
            <wp:wrapNone/>
            <wp:docPr id="305" name="Picture 305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83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47E03459" wp14:editId="7F45233A">
            <wp:extent cx="5937662" cy="610902"/>
            <wp:effectExtent l="0" t="0" r="6350" b="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937" cy="61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80C" w:rsidRDefault="00B3380C" w:rsidP="00B3380C"/>
    <w:p w:rsidR="00B3380C" w:rsidRDefault="00B3380C" w:rsidP="00B3380C"/>
    <w:p w:rsidR="00B3380C" w:rsidRDefault="00B3380C" w:rsidP="00B3380C"/>
    <w:p w:rsidR="00B3380C" w:rsidRDefault="00B3380C" w:rsidP="00B3380C"/>
    <w:p w:rsidR="00B3380C" w:rsidRDefault="00B3380C" w:rsidP="00B3380C">
      <w:pPr>
        <w:rPr>
          <w:b/>
        </w:rPr>
      </w:pPr>
      <w:r>
        <w:rPr>
          <w:b/>
        </w:rPr>
        <w:t>PRACTICE SET D</w:t>
      </w:r>
      <w:r>
        <w:br/>
      </w:r>
      <w:r>
        <w:rPr>
          <w:noProof/>
        </w:rPr>
        <w:drawing>
          <wp:inline distT="0" distB="0" distL="0" distR="0" wp14:anchorId="1A6573AA" wp14:editId="41130385">
            <wp:extent cx="5996763" cy="1780588"/>
            <wp:effectExtent l="0" t="0" r="4445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7480" cy="1777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80C" w:rsidRPr="00233F31" w:rsidRDefault="00B3380C" w:rsidP="00B3380C">
      <w:r>
        <w:rPr>
          <w:noProof/>
        </w:rPr>
        <w:drawing>
          <wp:inline distT="0" distB="0" distL="0" distR="0" wp14:anchorId="117AD917" wp14:editId="30E6FDAE">
            <wp:extent cx="5465135" cy="1561614"/>
            <wp:effectExtent l="0" t="0" r="2540" b="635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297" cy="156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7A9A" w:rsidRPr="00506478" w:rsidRDefault="00C97A9A" w:rsidP="00C97A9A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C97A9A" w:rsidRDefault="00C97A9A" w:rsidP="00C97A9A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5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C97A9A" w:rsidRPr="00CE3F2F" w:rsidRDefault="00C97A9A" w:rsidP="00C97A9A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Quadratic Functions</w:t>
      </w:r>
    </w:p>
    <w:p w:rsidR="00C97A9A" w:rsidRDefault="00C97A9A" w:rsidP="00C97A9A">
      <w:pPr>
        <w:pStyle w:val="Header"/>
      </w:pPr>
    </w:p>
    <w:p w:rsidR="00C97A9A" w:rsidRDefault="00C97A9A" w:rsidP="00C97A9A">
      <w:r>
        <w:rPr>
          <w:noProof/>
        </w:rPr>
        <w:drawing>
          <wp:inline distT="0" distB="0" distL="0" distR="0" wp14:anchorId="0876E1B6" wp14:editId="53BDC833">
            <wp:extent cx="5842659" cy="600995"/>
            <wp:effectExtent l="19050" t="19050" r="24765" b="2794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9888" cy="60173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C97A9A" w:rsidRDefault="00C97A9A" w:rsidP="00C97A9A">
      <w:pPr>
        <w:rPr>
          <w:rFonts w:eastAsiaTheme="minorEastAsia"/>
        </w:rPr>
      </w:pPr>
      <w:r>
        <w:rPr>
          <w:b/>
        </w:rPr>
        <w:t xml:space="preserve">EXAMPLE 1: </w:t>
      </w:r>
      <w:r>
        <w:t>Find the vertex of the quadratic functions below.</w:t>
      </w:r>
      <w:r>
        <w:br/>
        <w:t xml:space="preserve"> </w:t>
      </w:r>
      <w:r>
        <w:tab/>
      </w:r>
      <w:r>
        <w:rPr>
          <w:b/>
        </w:rPr>
        <w:t>(A)</w:t>
      </w:r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+17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  <w:b/>
        </w:rPr>
        <w:t>(B)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y=-4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6x-11</m:t>
        </m:r>
      </m:oMath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br/>
      </w:r>
    </w:p>
    <w:p w:rsidR="00C97A9A" w:rsidRPr="001E1CDD" w:rsidRDefault="00C97A9A" w:rsidP="00C97A9A">
      <w:r>
        <w:rPr>
          <w:rFonts w:eastAsiaTheme="minorEastAsia"/>
        </w:rPr>
        <w:t xml:space="preserve">Recall how we graphed the parent function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/>
        </w:rPr>
        <w:t xml:space="preserve"> and the transformations of that fu</w:t>
      </w:r>
      <w:proofErr w:type="spellStart"/>
      <w:r>
        <w:rPr>
          <w:rFonts w:eastAsiaTheme="minorEastAsia"/>
        </w:rPr>
        <w:t>nction</w:t>
      </w:r>
      <w:proofErr w:type="spellEnd"/>
      <w:r>
        <w:rPr>
          <w:rFonts w:eastAsiaTheme="minorEastAsia"/>
        </w:rPr>
        <w:t xml:space="preserve"> (Lesson 3.3).  </w:t>
      </w:r>
      <w:r>
        <w:rPr>
          <w:rFonts w:eastAsiaTheme="minorEastAsia"/>
        </w:rPr>
        <w:br/>
        <w:t>When a function is written in the form of transformations, we can recognize the vertex of the quadratic function.</w:t>
      </w:r>
    </w:p>
    <w:p w:rsidR="00C97A9A" w:rsidRDefault="00C97A9A" w:rsidP="00C97A9A"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37A507D" wp14:editId="466E9584">
                <wp:simplePos x="0" y="0"/>
                <wp:positionH relativeFrom="column">
                  <wp:posOffset>398780</wp:posOffset>
                </wp:positionH>
                <wp:positionV relativeFrom="paragraph">
                  <wp:posOffset>355410</wp:posOffset>
                </wp:positionV>
                <wp:extent cx="1306286" cy="332509"/>
                <wp:effectExtent l="0" t="0" r="8255" b="0"/>
                <wp:wrapNone/>
                <wp:docPr id="3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6286" cy="33250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C19B7" w:rsidRDefault="00FC19B7" w:rsidP="00C97A9A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y=a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-h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/>
                                  </w:rPr>
                                  <m:t>+k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6" type="#_x0000_t202" style="position:absolute;margin-left:31.4pt;margin-top:28pt;width:102.85pt;height:26.2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" stroked="f">
                <v:textbox>
                  <w:txbxContent>
                    <w:p w:rsidR="00FC19B7" w:rsidRDefault="00FC19B7" w:rsidP="00C97A9A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y=a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-h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k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034AC4"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B6AB515" wp14:editId="67B1AF15">
                <wp:simplePos x="0" y="0"/>
                <wp:positionH relativeFrom="column">
                  <wp:posOffset>2590800</wp:posOffset>
                </wp:positionH>
                <wp:positionV relativeFrom="paragraph">
                  <wp:posOffset>709740</wp:posOffset>
                </wp:positionV>
                <wp:extent cx="2374265" cy="1403985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C19B7" w:rsidRDefault="00FC19B7" w:rsidP="00C97A9A">
                            <w:r>
                              <w:t xml:space="preserve">The vertex is the </w:t>
                            </w:r>
                            <w:proofErr w:type="gramStart"/>
                            <w:r>
                              <w:t xml:space="preserve">point </w:t>
                            </w:r>
                            <w:proofErr w:type="gramEnd"/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(h,k)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7" type="#_x0000_t202" style="position:absolute;margin-left:204pt;margin-top:55.9pt;width:186.95pt;height:110.55pt;z-index:25168486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" filled="f" stroked="f">
                <v:textbox style="mso-fit-shape-to-text:t">
                  <w:txbxContent>
                    <w:p w:rsidR="00FC19B7" w:rsidRDefault="00FC19B7" w:rsidP="00C97A9A">
                      <w:r>
                        <w:t xml:space="preserve">The vertex is the </w:t>
                      </w:r>
                      <w:proofErr w:type="gramStart"/>
                      <w:r>
                        <w:t xml:space="preserve">point </w:t>
                      </w:r>
                      <w:proofErr w:type="gramEnd"/>
                      <m:oMath>
                        <m:r>
                          <w:rPr>
                            <w:rFonts w:ascii="Cambria Math" w:hAnsi="Cambria Math"/>
                          </w:rPr>
                          <m:t>(h,k)</m:t>
                        </m:r>
                      </m:oMath>
                      <w:r>
                        <w:rPr>
                          <w:rFonts w:eastAsiaTheme="minorEastAsia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696AB45" wp14:editId="7D354C75">
            <wp:extent cx="5438898" cy="993110"/>
            <wp:effectExtent l="0" t="0" r="0" b="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9139" cy="993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7A9A" w:rsidRDefault="00C97A9A" w:rsidP="00C97A9A">
      <w:pPr>
        <w:rPr>
          <w:rFonts w:eastAsiaTheme="minorEastAsia"/>
        </w:rPr>
      </w:pPr>
      <w:r>
        <w:rPr>
          <w:b/>
        </w:rPr>
        <w:t>EXAMPLE 2:</w:t>
      </w:r>
      <w:r>
        <w:t xml:space="preserve"> Find the vertex of the quadratic functions below.</w:t>
      </w:r>
      <w:r>
        <w:br/>
        <w:t xml:space="preserve"> </w:t>
      </w:r>
      <w:r>
        <w:tab/>
      </w:r>
      <w:r>
        <w:rPr>
          <w:b/>
        </w:rPr>
        <w:t>(A)</w:t>
      </w:r>
      <w:r>
        <w:t xml:space="preserve"> </w:t>
      </w:r>
      <m:oMath>
        <m:r>
          <w:rPr>
            <w:rFonts w:ascii="Cambria Math" w:hAnsi="Cambria Math"/>
          </w:rPr>
          <m:t>y=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.5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  <w:b/>
        </w:rPr>
        <w:t>(B)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t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t+4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25</m:t>
        </m:r>
      </m:oMath>
    </w:p>
    <w:p w:rsidR="00C97A9A" w:rsidRDefault="00C97A9A" w:rsidP="00C97A9A">
      <w:pPr>
        <w:rPr>
          <w:rFonts w:eastAsiaTheme="minorEastAsia"/>
        </w:rPr>
      </w:pPr>
    </w:p>
    <w:p w:rsidR="00C97A9A" w:rsidRDefault="00C97A9A" w:rsidP="00C97A9A">
      <w:pPr>
        <w:rPr>
          <w:rFonts w:eastAsiaTheme="minorEastAsia"/>
        </w:rPr>
      </w:pPr>
    </w:p>
    <w:p w:rsidR="00C97A9A" w:rsidRPr="006C6179" w:rsidRDefault="00C97A9A" w:rsidP="00C97A9A"/>
    <w:p w:rsidR="00C97A9A" w:rsidRDefault="00C97A9A" w:rsidP="00C97A9A">
      <w:r>
        <w:t>Both forms allow us to recognize the direction the quadratic function is facing.  We then know whether the function has a maximum or minimum value.</w:t>
      </w:r>
    </w:p>
    <w:p w:rsidR="00C97A9A" w:rsidRDefault="00C97A9A" w:rsidP="00C97A9A">
      <w:r>
        <w:rPr>
          <w:noProof/>
        </w:rPr>
        <w:drawing>
          <wp:inline distT="0" distB="0" distL="0" distR="0" wp14:anchorId="2AC33000" wp14:editId="1D153217">
            <wp:extent cx="6365174" cy="1651485"/>
            <wp:effectExtent l="19050" t="19050" r="17145" b="2540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4140" cy="167197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C97A9A" w:rsidRPr="00506478" w:rsidRDefault="00C97A9A" w:rsidP="00C97A9A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C97A9A" w:rsidRDefault="00C97A9A" w:rsidP="00C97A9A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5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C97A9A" w:rsidRPr="00CE3F2F" w:rsidRDefault="00C97A9A" w:rsidP="00C97A9A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Quadratic Functions</w:t>
      </w:r>
    </w:p>
    <w:p w:rsidR="00C97A9A" w:rsidRDefault="00C97A9A" w:rsidP="00C97A9A">
      <w:pPr>
        <w:pStyle w:val="Header"/>
      </w:pPr>
    </w:p>
    <w:p w:rsidR="00C97A9A" w:rsidRPr="006C6179" w:rsidRDefault="00C97A9A" w:rsidP="00C97A9A">
      <w:r>
        <w:rPr>
          <w:b/>
        </w:rPr>
        <w:t xml:space="preserve">PRACTICE SET </w:t>
      </w:r>
      <w:proofErr w:type="gramStart"/>
      <w:r>
        <w:rPr>
          <w:b/>
        </w:rPr>
        <w:t>A</w:t>
      </w:r>
      <w:proofErr w:type="gramEnd"/>
      <w:r>
        <w:t xml:space="preserve"> Find the vertex of</w:t>
      </w:r>
      <w:r w:rsidR="002376CE">
        <w:t xml:space="preserve"> each quadratic function below.</w:t>
      </w:r>
      <w:r>
        <w:br/>
      </w:r>
      <w:r>
        <w:rPr>
          <w:noProof/>
        </w:rPr>
        <w:drawing>
          <wp:inline distT="0" distB="0" distL="0" distR="0" wp14:anchorId="63FD5485" wp14:editId="08A06842">
            <wp:extent cx="5011387" cy="4139719"/>
            <wp:effectExtent l="0" t="0" r="0" b="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050"/>
                    <a:stretch/>
                  </pic:blipFill>
                  <pic:spPr bwMode="auto">
                    <a:xfrm>
                      <a:off x="0" y="0"/>
                      <a:ext cx="5012250" cy="4140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br/>
      </w:r>
      <w:r>
        <w:rPr>
          <w:noProof/>
        </w:rPr>
        <w:drawing>
          <wp:inline distT="0" distB="0" distL="0" distR="0" wp14:anchorId="0CCC5BB6" wp14:editId="16E6FD48">
            <wp:extent cx="5746005" cy="3241964"/>
            <wp:effectExtent l="0" t="0" r="7620" b="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806" cy="3245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</w:p>
    <w:p w:rsidR="00C97A9A" w:rsidRPr="00506478" w:rsidRDefault="00C97A9A" w:rsidP="00C97A9A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C97A9A" w:rsidRDefault="00C97A9A" w:rsidP="00C97A9A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5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C97A9A" w:rsidRPr="00CE3F2F" w:rsidRDefault="00C97A9A" w:rsidP="00C97A9A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Quadratic Functions</w:t>
      </w:r>
    </w:p>
    <w:p w:rsidR="00C97A9A" w:rsidRDefault="00C97A9A" w:rsidP="00C97A9A">
      <w:pPr>
        <w:pStyle w:val="Header"/>
      </w:pPr>
    </w:p>
    <w:p w:rsidR="00C97A9A" w:rsidRDefault="00C97A9A" w:rsidP="00C97A9A">
      <w:r>
        <w:rPr>
          <w:b/>
        </w:rPr>
        <w:t xml:space="preserve">PRACTICE SET </w:t>
      </w:r>
      <w:proofErr w:type="gramStart"/>
      <w:r>
        <w:rPr>
          <w:b/>
        </w:rPr>
        <w:t>B</w:t>
      </w:r>
      <w:r>
        <w:t xml:space="preserve">  State</w:t>
      </w:r>
      <w:proofErr w:type="gramEnd"/>
      <w:r>
        <w:t xml:space="preserve"> whether each quadratic function has a maximum or minimum value.  Then state the location of the max or min (the </w:t>
      </w:r>
      <w:r>
        <w:rPr>
          <w:i/>
        </w:rPr>
        <w:t>x</w:t>
      </w:r>
      <w:r>
        <w:t xml:space="preserve">-value) and state the maximum or minimum value of the function (the </w:t>
      </w:r>
      <w:r>
        <w:rPr>
          <w:i/>
        </w:rPr>
        <w:t>y</w:t>
      </w:r>
      <w:r>
        <w:t>-value).</w:t>
      </w:r>
    </w:p>
    <w:p w:rsidR="00C97A9A" w:rsidRDefault="00C97A9A" w:rsidP="00C97A9A">
      <w:pPr>
        <w:pStyle w:val="ListParagraph"/>
        <w:numPr>
          <w:ilvl w:val="0"/>
          <w:numId w:val="8"/>
        </w:numPr>
        <w:rPr>
          <w:rFonts w:ascii="Cambria Math" w:hAnsi="Cambria Math"/>
          <w:oMath/>
        </w:rPr>
        <w:sectPr w:rsidR="00C97A9A" w:rsidSect="00C97A9A">
          <w:headerReference w:type="default" r:id="rId98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97A9A" w:rsidRPr="005B4815" w:rsidRDefault="00C97A9A" w:rsidP="00C97A9A">
      <w:pPr>
        <w:pStyle w:val="ListParagraph"/>
        <w:numPr>
          <w:ilvl w:val="0"/>
          <w:numId w:val="8"/>
        </w:numPr>
      </w:pPr>
      <m:oMath>
        <m:r>
          <w:rPr>
            <w:rFonts w:ascii="Cambria Math" w:hAnsi="Cambria Math"/>
          </w:rPr>
          <w:lastRenderedPageBreak/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+3</m:t>
        </m:r>
      </m:oMath>
      <w:r>
        <w:rPr>
          <w:rFonts w:eastAsiaTheme="minorEastAsia"/>
        </w:rPr>
        <w:br/>
      </w:r>
    </w:p>
    <w:p w:rsidR="00C97A9A" w:rsidRPr="005B4815" w:rsidRDefault="00C97A9A" w:rsidP="00C97A9A">
      <w:pPr>
        <w:pStyle w:val="ListParagraph"/>
        <w:numPr>
          <w:ilvl w:val="0"/>
          <w:numId w:val="8"/>
        </w:numPr>
      </w:pPr>
      <m:oMath>
        <m:r>
          <w:rPr>
            <w:rFonts w:ascii="Cambria Math" w:hAnsi="Cambria Math"/>
          </w:rPr>
          <m:t>y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2x-4</m:t>
        </m:r>
      </m:oMath>
      <w:r>
        <w:rPr>
          <w:rFonts w:eastAsiaTheme="minorEastAsia"/>
        </w:rPr>
        <w:br/>
      </w:r>
    </w:p>
    <w:p w:rsidR="00C97A9A" w:rsidRPr="00C713D3" w:rsidRDefault="00C97A9A" w:rsidP="00C97A9A">
      <w:pPr>
        <w:pStyle w:val="ListParagraph"/>
        <w:numPr>
          <w:ilvl w:val="0"/>
          <w:numId w:val="8"/>
        </w:numPr>
      </w:pP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+6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</m:t>
        </m:r>
      </m:oMath>
      <w:r>
        <w:rPr>
          <w:rFonts w:eastAsiaTheme="minorEastAsia"/>
        </w:rPr>
        <w:br/>
      </w:r>
    </w:p>
    <w:p w:rsidR="00C97A9A" w:rsidRPr="00C713D3" w:rsidRDefault="00C97A9A" w:rsidP="00C97A9A">
      <w:pPr>
        <w:pStyle w:val="ListParagraph"/>
        <w:numPr>
          <w:ilvl w:val="0"/>
          <w:numId w:val="8"/>
        </w:numPr>
      </w:pPr>
      <m:oMath>
        <m:r>
          <w:rPr>
            <w:rFonts w:ascii="Cambria Math" w:hAnsi="Cambria Math"/>
          </w:rPr>
          <w:lastRenderedPageBreak/>
          <m:t>y=-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6</m:t>
        </m:r>
      </m:oMath>
      <w:r>
        <w:rPr>
          <w:rFonts w:eastAsiaTheme="minorEastAsia"/>
        </w:rPr>
        <w:br/>
      </w:r>
    </w:p>
    <w:p w:rsidR="00C97A9A" w:rsidRPr="00C713D3" w:rsidRDefault="00C97A9A" w:rsidP="00C97A9A">
      <w:pPr>
        <w:pStyle w:val="ListParagraph"/>
        <w:numPr>
          <w:ilvl w:val="0"/>
          <w:numId w:val="8"/>
        </w:numPr>
      </w:pPr>
      <m:oMath>
        <m:r>
          <w:rPr>
            <w:rFonts w:ascii="Cambria Math" w:hAnsi="Cambria Math"/>
          </w:rPr>
          <m:t>y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x+10</m:t>
        </m:r>
      </m:oMath>
      <w:r>
        <w:rPr>
          <w:rFonts w:eastAsiaTheme="minorEastAsia"/>
        </w:rPr>
        <w:br/>
      </w:r>
    </w:p>
    <w:p w:rsidR="00C97A9A" w:rsidRPr="00222047" w:rsidRDefault="00C97A9A" w:rsidP="00C97A9A">
      <w:pPr>
        <w:pStyle w:val="ListParagraph"/>
        <w:numPr>
          <w:ilvl w:val="0"/>
          <w:numId w:val="8"/>
        </w:numPr>
      </w:pPr>
      <m:oMath>
        <m:r>
          <w:rPr>
            <w:rFonts w:ascii="Cambria Math" w:hAnsi="Cambria Math"/>
          </w:rPr>
          <m:t>y=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</m:t>
        </m:r>
      </m:oMath>
    </w:p>
    <w:p w:rsidR="00C97A9A" w:rsidRDefault="00C97A9A" w:rsidP="00C97A9A">
      <w:pPr>
        <w:sectPr w:rsidR="00C97A9A" w:rsidSect="00FC19B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C97A9A" w:rsidRDefault="00C97A9A" w:rsidP="00C97A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160" w:right="2880"/>
        <w:jc w:val="center"/>
      </w:pPr>
      <w:r>
        <w:rPr>
          <w:b/>
        </w:rPr>
        <w:lastRenderedPageBreak/>
        <w:t>Finding the intercepts of a quadratic function</w:t>
      </w:r>
    </w:p>
    <w:p w:rsidR="00C97A9A" w:rsidRPr="00FC19B7" w:rsidRDefault="00C97A9A" w:rsidP="00C97A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160" w:right="2880"/>
        <w:jc w:val="center"/>
        <w:rPr>
          <w:rFonts w:eastAsiaTheme="minorEastAsia"/>
        </w:rPr>
      </w:pPr>
      <w:r>
        <w:t xml:space="preserve">To find the x-intercept(s), set  </w:t>
      </w:r>
      <m:oMath>
        <m:r>
          <w:rPr>
            <w:rFonts w:ascii="Cambria Math" w:hAnsi="Cambria Math"/>
          </w:rPr>
          <m:t>y=0</m:t>
        </m:r>
      </m:oMath>
      <w:r>
        <w:rPr>
          <w:rFonts w:eastAsiaTheme="minorEastAsia"/>
        </w:rPr>
        <w:t xml:space="preserve"> and solve for </w:t>
      </w:r>
      <w:r>
        <w:rPr>
          <w:rFonts w:eastAsiaTheme="minorEastAsia"/>
          <w:i/>
        </w:rPr>
        <w:t>x</w:t>
      </w:r>
      <w:proofErr w:type="gramStart"/>
      <w:r>
        <w:rPr>
          <w:rFonts w:eastAsiaTheme="minorEastAsia"/>
        </w:rPr>
        <w:t>.</w:t>
      </w:r>
      <w:proofErr w:type="gramEnd"/>
      <w:r w:rsidR="00FC19B7">
        <w:rPr>
          <w:rFonts w:eastAsiaTheme="minorEastAsia"/>
        </w:rPr>
        <w:br/>
        <w:t xml:space="preserve">These may be called the </w:t>
      </w:r>
      <w:r w:rsidR="00FC19B7">
        <w:rPr>
          <w:rFonts w:eastAsiaTheme="minorEastAsia"/>
          <w:i/>
        </w:rPr>
        <w:t xml:space="preserve">roots </w:t>
      </w:r>
      <w:r w:rsidR="00FC19B7">
        <w:rPr>
          <w:rFonts w:eastAsiaTheme="minorEastAsia"/>
        </w:rPr>
        <w:t xml:space="preserve">or </w:t>
      </w:r>
      <w:r w:rsidR="005D096F">
        <w:rPr>
          <w:rFonts w:eastAsiaTheme="minorEastAsia"/>
          <w:i/>
        </w:rPr>
        <w:t>zero</w:t>
      </w:r>
      <w:r w:rsidR="00FC19B7">
        <w:rPr>
          <w:rFonts w:eastAsiaTheme="minorEastAsia"/>
          <w:i/>
        </w:rPr>
        <w:t>s</w:t>
      </w:r>
      <w:r w:rsidR="00FC19B7">
        <w:rPr>
          <w:rFonts w:eastAsiaTheme="minorEastAsia"/>
        </w:rPr>
        <w:t xml:space="preserve"> of the function.</w:t>
      </w:r>
    </w:p>
    <w:p w:rsidR="00C97A9A" w:rsidRPr="006A3A7D" w:rsidRDefault="00C97A9A" w:rsidP="00C97A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160" w:right="2880"/>
        <w:jc w:val="center"/>
      </w:pPr>
      <w:r>
        <w:rPr>
          <w:rFonts w:eastAsiaTheme="minorEastAsia"/>
        </w:rPr>
        <w:t xml:space="preserve">To find the y-intercept, set  </w:t>
      </w:r>
      <m:oMath>
        <m:r>
          <w:rPr>
            <w:rFonts w:ascii="Cambria Math" w:eastAsiaTheme="minorEastAsia" w:hAnsi="Cambria Math"/>
          </w:rPr>
          <m:t>x=0</m:t>
        </m:r>
      </m:oMath>
      <w:r>
        <w:rPr>
          <w:rFonts w:eastAsiaTheme="minorEastAsia"/>
        </w:rPr>
        <w:t xml:space="preserve"> and solve for </w:t>
      </w:r>
      <w:r>
        <w:rPr>
          <w:rFonts w:eastAsiaTheme="minorEastAsia"/>
          <w:i/>
        </w:rPr>
        <w:t>y</w:t>
      </w:r>
      <w:r>
        <w:rPr>
          <w:rFonts w:eastAsiaTheme="minorEastAsia"/>
        </w:rPr>
        <w:t>.</w:t>
      </w:r>
    </w:p>
    <w:p w:rsidR="00C97A9A" w:rsidRDefault="005D096F" w:rsidP="00C97A9A">
      <w:r>
        <w:rPr>
          <w:b/>
        </w:rPr>
        <w:t xml:space="preserve">PRACTICE SET C: </w:t>
      </w:r>
      <w:r>
        <w:t>Find the zeros of each function.</w:t>
      </w:r>
      <w:r>
        <w:br/>
        <w:t xml:space="preserve"> </w:t>
      </w:r>
      <w:r>
        <w:tab/>
      </w:r>
      <w:r>
        <w:tab/>
      </w:r>
      <w:r>
        <w:rPr>
          <w:noProof/>
        </w:rPr>
        <w:drawing>
          <wp:inline distT="0" distB="0" distL="0" distR="0">
            <wp:extent cx="2066306" cy="2358553"/>
            <wp:effectExtent l="0" t="0" r="0" b="3810"/>
            <wp:docPr id="675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63" cy="2358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D096F">
        <w:t xml:space="preserve"> </w:t>
      </w:r>
      <w:r>
        <w:rPr>
          <w:noProof/>
        </w:rPr>
        <w:drawing>
          <wp:inline distT="0" distB="0" distL="0" distR="0">
            <wp:extent cx="2030680" cy="2365571"/>
            <wp:effectExtent l="0" t="0" r="8255" b="0"/>
            <wp:docPr id="676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6" cy="2365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96F" w:rsidRPr="005D096F" w:rsidRDefault="005D096F" w:rsidP="00C97A9A"/>
    <w:p w:rsidR="00C97A9A" w:rsidRDefault="00C97A9A" w:rsidP="00C97A9A">
      <w:r>
        <w:rPr>
          <w:noProof/>
        </w:rPr>
        <w:drawing>
          <wp:anchor distT="0" distB="0" distL="114300" distR="114300" simplePos="0" relativeHeight="251682816" behindDoc="0" locked="0" layoutInCell="1" allowOverlap="1" wp14:anchorId="0F782721" wp14:editId="0F81DEEE">
            <wp:simplePos x="0" y="0"/>
            <wp:positionH relativeFrom="column">
              <wp:posOffset>5088890</wp:posOffset>
            </wp:positionH>
            <wp:positionV relativeFrom="paragraph">
              <wp:posOffset>-3175</wp:posOffset>
            </wp:positionV>
            <wp:extent cx="1945640" cy="1830705"/>
            <wp:effectExtent l="0" t="0" r="0" b="0"/>
            <wp:wrapNone/>
            <wp:docPr id="317" name="Picture 317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83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0451FDF2" wp14:editId="5887EA34">
            <wp:extent cx="5438898" cy="930338"/>
            <wp:effectExtent l="0" t="0" r="0" b="3175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9706" cy="930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7A9A" w:rsidRDefault="00C97A9A" w:rsidP="00C97A9A"/>
    <w:p w:rsidR="00C97A9A" w:rsidRDefault="00C97A9A" w:rsidP="00C97A9A"/>
    <w:p w:rsidR="005D096F" w:rsidRPr="00506478" w:rsidRDefault="005D096F" w:rsidP="005D096F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5D096F" w:rsidRDefault="005D096F" w:rsidP="005D096F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Lesson 3.5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5D096F" w:rsidRPr="00CE3F2F" w:rsidRDefault="005D096F" w:rsidP="005D096F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>Quadratic Functions</w:t>
      </w:r>
    </w:p>
    <w:p w:rsidR="005D096F" w:rsidRDefault="005D096F" w:rsidP="00C97A9A"/>
    <w:p w:rsidR="00C97A9A" w:rsidRDefault="00C97A9A" w:rsidP="00C97A9A">
      <w:r>
        <w:rPr>
          <w:noProof/>
        </w:rPr>
        <w:drawing>
          <wp:anchor distT="0" distB="0" distL="114300" distR="114300" simplePos="0" relativeHeight="251683840" behindDoc="0" locked="0" layoutInCell="1" allowOverlap="1" wp14:anchorId="103F3E33" wp14:editId="6541F022">
            <wp:simplePos x="0" y="0"/>
            <wp:positionH relativeFrom="column">
              <wp:posOffset>5177790</wp:posOffset>
            </wp:positionH>
            <wp:positionV relativeFrom="paragraph">
              <wp:posOffset>3175</wp:posOffset>
            </wp:positionV>
            <wp:extent cx="1945640" cy="1830705"/>
            <wp:effectExtent l="0" t="0" r="0" b="0"/>
            <wp:wrapNone/>
            <wp:docPr id="319" name="Picture 319" descr="http://mathbits.com/MathBits/StudentResources/GraphPaper/14by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4by14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183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2DA63EBD" wp14:editId="5DC1B233">
            <wp:extent cx="5438898" cy="1132473"/>
            <wp:effectExtent l="0" t="0" r="0" b="0"/>
            <wp:docPr id="672" name="Picture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9095" cy="1132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7A9A" w:rsidRDefault="00C97A9A" w:rsidP="00C97A9A"/>
    <w:p w:rsidR="00C97A9A" w:rsidRDefault="00C97A9A" w:rsidP="00C97A9A"/>
    <w:p w:rsidR="00C97A9A" w:rsidRDefault="005D096F" w:rsidP="00C97A9A">
      <w:pPr>
        <w:rPr>
          <w:b/>
        </w:rPr>
      </w:pPr>
      <w:r>
        <w:rPr>
          <w:b/>
        </w:rPr>
        <w:t>PRACTICE SET D</w:t>
      </w:r>
      <w:r w:rsidR="00C97A9A">
        <w:br/>
      </w:r>
      <w:r w:rsidR="00C97A9A">
        <w:rPr>
          <w:noProof/>
        </w:rPr>
        <w:drawing>
          <wp:inline distT="0" distB="0" distL="0" distR="0" wp14:anchorId="087193C6" wp14:editId="083EC656">
            <wp:extent cx="5807033" cy="2526549"/>
            <wp:effectExtent l="0" t="0" r="3810" b="7620"/>
            <wp:docPr id="673" name="Picture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7175" cy="2526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7A9A" w:rsidRDefault="00C97A9A" w:rsidP="00C97A9A">
      <w:r>
        <w:rPr>
          <w:noProof/>
        </w:rPr>
        <w:drawing>
          <wp:inline distT="0" distB="0" distL="0" distR="0" wp14:anchorId="48EAB2A4" wp14:editId="6ED40B6D">
            <wp:extent cx="5415148" cy="2722450"/>
            <wp:effectExtent l="0" t="0" r="0" b="1905"/>
            <wp:docPr id="674" name="Picture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5038" cy="272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EA6" w:rsidRPr="00506478" w:rsidRDefault="00641EA6" w:rsidP="00641EA6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641EA6" w:rsidRDefault="00641EA6" w:rsidP="00641EA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Unit 3 Answer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641EA6" w:rsidRPr="00CE3F2F" w:rsidRDefault="00641EA6" w:rsidP="00641EA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 xml:space="preserve"> </w:t>
      </w:r>
    </w:p>
    <w:p w:rsidR="00641EA6" w:rsidRDefault="00641EA6" w:rsidP="00641EA6">
      <w:pPr>
        <w:pStyle w:val="Header"/>
      </w:pPr>
    </w:p>
    <w:p w:rsidR="00641EA6" w:rsidRPr="00E71233" w:rsidRDefault="00641EA6" w:rsidP="00641EA6">
      <w:pPr>
        <w:rPr>
          <w:sz w:val="28"/>
        </w:rPr>
      </w:pPr>
      <w:r w:rsidRPr="00E71233">
        <w:rPr>
          <w:sz w:val="28"/>
        </w:rPr>
        <w:t>Lesson 3.1 Evaluating Functions</w:t>
      </w:r>
    </w:p>
    <w:p w:rsidR="00641EA6" w:rsidRDefault="00641EA6" w:rsidP="00641EA6">
      <w:r>
        <w:rPr>
          <w:b/>
        </w:rPr>
        <w:t>PRACTICE SET A</w:t>
      </w:r>
    </w:p>
    <w:p w:rsidR="00641EA6" w:rsidRDefault="00641EA6" w:rsidP="00641EA6">
      <w:r>
        <w:rPr>
          <w:noProof/>
        </w:rPr>
        <w:drawing>
          <wp:inline distT="0" distB="0" distL="0" distR="0" wp14:anchorId="17662A4C" wp14:editId="45716A18">
            <wp:extent cx="5782108" cy="637953"/>
            <wp:effectExtent l="0" t="0" r="0" b="0"/>
            <wp:docPr id="677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2282" cy="637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EA6" w:rsidRDefault="00641EA6" w:rsidP="00641EA6">
      <w:r>
        <w:rPr>
          <w:b/>
        </w:rPr>
        <w:t>PRACTICE SET B</w:t>
      </w:r>
    </w:p>
    <w:p w:rsidR="00641EA6" w:rsidRDefault="00641EA6" w:rsidP="00641EA6">
      <w:pPr>
        <w:ind w:firstLine="720"/>
      </w:pPr>
      <w:r>
        <w:t xml:space="preserve">1. </w:t>
      </w:r>
      <w:r>
        <w:tab/>
        <w:t>(</w:t>
      </w:r>
      <w:proofErr w:type="gramStart"/>
      <w:r>
        <w:t>a</w:t>
      </w:r>
      <w:proofErr w:type="gramEnd"/>
      <w:r>
        <w:t>) 2</w:t>
      </w:r>
      <w:r>
        <w:tab/>
        <w:t>(b) 0</w:t>
      </w:r>
      <w:r>
        <w:tab/>
        <w:t>(c) -2</w:t>
      </w:r>
      <w:r>
        <w:tab/>
        <w:t>(d) 0</w:t>
      </w:r>
      <w:r>
        <w:tab/>
        <w:t>(e) -2</w:t>
      </w:r>
      <w:r>
        <w:tab/>
        <w:t>(f) -5 and 0</w:t>
      </w:r>
    </w:p>
    <w:p w:rsidR="00641EA6" w:rsidRDefault="00641EA6" w:rsidP="00641EA6">
      <w:pPr>
        <w:ind w:firstLine="720"/>
      </w:pPr>
      <w:r>
        <w:t xml:space="preserve">2. </w:t>
      </w:r>
      <w:r>
        <w:tab/>
        <w:t>(</w:t>
      </w:r>
      <w:proofErr w:type="gramStart"/>
      <w:r>
        <w:t>a</w:t>
      </w:r>
      <w:proofErr w:type="gramEnd"/>
      <w:r>
        <w:t>) 32</w:t>
      </w:r>
      <w:r>
        <w:tab/>
        <w:t>(b) After 4 weeks, there are 32,000 people with Swine flu.</w:t>
      </w:r>
      <w:r>
        <w:br/>
      </w:r>
      <w:r>
        <w:tab/>
      </w:r>
      <w:r>
        <w:tab/>
        <w:t>(c) 3</w:t>
      </w:r>
      <w:r>
        <w:tab/>
        <w:t xml:space="preserve">(d) </w:t>
      </w:r>
      <w:proofErr w:type="gramStart"/>
      <w:r>
        <w:t>There</w:t>
      </w:r>
      <w:proofErr w:type="gramEnd"/>
      <w:r>
        <w:t xml:space="preserve"> are 23,000 people with Swine flu after 3 weeks.</w:t>
      </w:r>
    </w:p>
    <w:p w:rsidR="00641EA6" w:rsidRDefault="00641EA6" w:rsidP="00641EA6">
      <w:r>
        <w:rPr>
          <w:b/>
        </w:rPr>
        <w:t>PRACTICE SET C</w:t>
      </w:r>
    </w:p>
    <w:p w:rsidR="00641EA6" w:rsidRDefault="00641EA6" w:rsidP="00641EA6">
      <w:pPr>
        <w:pStyle w:val="ListParagraph"/>
        <w:numPr>
          <w:ilvl w:val="0"/>
          <w:numId w:val="15"/>
        </w:numPr>
      </w:pPr>
      <w:r>
        <w:t xml:space="preserve"> </w:t>
      </w:r>
      <w:r>
        <w:tab/>
        <w:t>(a) -1</w:t>
      </w:r>
      <w:r>
        <w:tab/>
        <w:t>(b) -3</w:t>
      </w:r>
      <w:r>
        <w:tab/>
        <w:t>(c) 5</w:t>
      </w:r>
      <w:r>
        <w:tab/>
        <w:t>(d) -1</w:t>
      </w:r>
    </w:p>
    <w:p w:rsidR="00641EA6" w:rsidRDefault="00641EA6" w:rsidP="00641EA6">
      <w:pPr>
        <w:pStyle w:val="ListParagraph"/>
        <w:numPr>
          <w:ilvl w:val="0"/>
          <w:numId w:val="15"/>
        </w:numPr>
      </w:pPr>
      <w:r>
        <w:t xml:space="preserve"> </w:t>
      </w:r>
      <w:r>
        <w:tab/>
        <w:t>(a) -5</w:t>
      </w:r>
      <w:r>
        <w:tab/>
        <w:t>(b) -4 and 3</w:t>
      </w:r>
      <w:r>
        <w:tab/>
        <w:t>(c) -3.5, 0, and 3.5</w:t>
      </w:r>
      <w:r>
        <w:tab/>
        <w:t>(d) 5</w:t>
      </w:r>
    </w:p>
    <w:p w:rsidR="00641EA6" w:rsidRDefault="00641EA6" w:rsidP="00641EA6">
      <w:pPr>
        <w:pStyle w:val="ListParagraph"/>
        <w:numPr>
          <w:ilvl w:val="0"/>
          <w:numId w:val="15"/>
        </w:numPr>
      </w:pPr>
      <w:r>
        <w:t xml:space="preserve"> </w:t>
      </w:r>
      <w:r>
        <w:tab/>
        <w:t>(a) 8</w:t>
      </w:r>
      <w:r>
        <w:tab/>
        <w:t>(b) 0</w:t>
      </w:r>
      <w:r>
        <w:tab/>
        <w:t>(c) -1</w:t>
      </w:r>
      <w:r>
        <w:tab/>
        <w:t>(d) undefined</w:t>
      </w:r>
      <w:r>
        <w:tab/>
        <w:t>(e) -2</w:t>
      </w:r>
      <w:r>
        <w:tab/>
        <w:t>(f) undefined</w:t>
      </w:r>
    </w:p>
    <w:p w:rsidR="00641EA6" w:rsidRDefault="00641EA6" w:rsidP="00641EA6">
      <w:pPr>
        <w:pStyle w:val="ListParagraph"/>
        <w:numPr>
          <w:ilvl w:val="0"/>
          <w:numId w:val="15"/>
        </w:numPr>
      </w:pPr>
      <w:r>
        <w:t xml:space="preserve"> </w:t>
      </w:r>
      <w:r>
        <w:tab/>
        <w:t>(a) 7</w:t>
      </w:r>
      <w:r>
        <w:tab/>
        <w:t>(b) -13</w:t>
      </w:r>
      <w:r>
        <w:tab/>
        <w:t>(c) 0</w:t>
      </w:r>
      <w:r>
        <w:tab/>
        <w:t>(d) 13</w:t>
      </w:r>
      <w:r>
        <w:tab/>
        <w:t>(e) undefined</w:t>
      </w:r>
      <w:r>
        <w:tab/>
        <w:t>(f) -2</w:t>
      </w:r>
      <w:r>
        <w:tab/>
        <w:t xml:space="preserve">(g) </w:t>
      </w:r>
      <m:oMath>
        <m:r>
          <w:rPr>
            <w:rFonts w:ascii="Cambria Math" w:hAnsi="Cambria Math"/>
          </w:rPr>
          <m:t>2a-3</m:t>
        </m:r>
      </m:oMath>
      <w:r>
        <w:rPr>
          <w:rFonts w:eastAsiaTheme="minorEastAsia"/>
        </w:rPr>
        <w:tab/>
      </w:r>
      <w:r>
        <w:br/>
        <w:t xml:space="preserve"> </w:t>
      </w:r>
      <w:r>
        <w:tab/>
      </w:r>
      <w:r>
        <w:rPr>
          <w:rFonts w:eastAsiaTheme="minorEastAsia"/>
        </w:rPr>
        <w:t xml:space="preserve"> (h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r>
          <w:rPr>
            <w:rFonts w:ascii="Cambria Math" w:eastAsiaTheme="minorEastAsia" w:hAnsi="Cambria Math"/>
          </w:rPr>
          <m:t>-4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1</m:t>
        </m:r>
      </m:oMath>
      <w:r>
        <w:rPr>
          <w:rFonts w:eastAsiaTheme="minorEastAsia"/>
        </w:rPr>
        <w:tab/>
        <w:t>(</w:t>
      </w:r>
      <w:proofErr w:type="spellStart"/>
      <w:r>
        <w:rPr>
          <w:rFonts w:eastAsiaTheme="minorEastAsia"/>
        </w:rPr>
        <w:t>i</w:t>
      </w:r>
      <w:proofErr w:type="spellEnd"/>
      <w:r>
        <w:rPr>
          <w:rFonts w:eastAsiaTheme="minorEastAsia"/>
        </w:rPr>
        <w:t xml:space="preserve">) </w:t>
      </w:r>
      <m:oMath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c</m:t>
            </m:r>
          </m:num>
          <m:den>
            <m:r>
              <w:rPr>
                <w:rFonts w:ascii="Cambria Math" w:eastAsiaTheme="minorEastAsia" w:hAnsi="Cambria Math"/>
              </w:rPr>
              <m:t>-c+5</m:t>
            </m:r>
          </m:den>
        </m:f>
      </m:oMath>
      <w:r>
        <w:rPr>
          <w:rFonts w:eastAsiaTheme="minorEastAsia"/>
        </w:rPr>
        <w:tab/>
        <w:t xml:space="preserve">(j) </w:t>
      </w:r>
      <m:oMath>
        <m:r>
          <w:rPr>
            <w:rFonts w:ascii="Cambria Math" w:eastAsiaTheme="minorEastAsia" w:hAnsi="Cambria Math"/>
          </w:rPr>
          <m:t>2x-7</m:t>
        </m:r>
      </m:oMath>
      <w:r>
        <w:rPr>
          <w:rFonts w:eastAsiaTheme="minorEastAsia"/>
        </w:rPr>
        <w:tab/>
        <w:t xml:space="preserve">(k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6x</m:t>
            </m:r>
          </m:num>
          <m:den>
            <m:r>
              <w:rPr>
                <w:rFonts w:ascii="Cambria Math" w:eastAsiaTheme="minorEastAsia" w:hAnsi="Cambria Math"/>
              </w:rPr>
              <m:t>3x+5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(l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2x-2</m:t>
        </m:r>
      </m:oMath>
    </w:p>
    <w:p w:rsidR="00641EA6" w:rsidRPr="00E71233" w:rsidRDefault="00641EA6" w:rsidP="00641EA6">
      <w:pPr>
        <w:rPr>
          <w:sz w:val="28"/>
        </w:rPr>
      </w:pPr>
      <w:r w:rsidRPr="00E71233">
        <w:rPr>
          <w:sz w:val="28"/>
        </w:rPr>
        <w:t>Lesson 3.2 Key Characteristics of Functions</w:t>
      </w:r>
    </w:p>
    <w:p w:rsidR="00641EA6" w:rsidRDefault="00641EA6" w:rsidP="00641EA6">
      <w:r>
        <w:rPr>
          <w:b/>
        </w:rPr>
        <w:t>PRACTICE SET 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6"/>
        <w:gridCol w:w="236"/>
        <w:gridCol w:w="3436"/>
        <w:gridCol w:w="236"/>
        <w:gridCol w:w="3436"/>
        <w:gridCol w:w="236"/>
      </w:tblGrid>
      <w:tr w:rsidR="00641EA6" w:rsidTr="00641EA6">
        <w:tc>
          <w:tcPr>
            <w:tcW w:w="3436" w:type="dxa"/>
          </w:tcPr>
          <w:p w:rsidR="00641EA6" w:rsidRPr="00A15F9B" w:rsidRDefault="00641EA6" w:rsidP="00641EA6">
            <w:pPr>
              <w:pStyle w:val="ListParagraph"/>
              <w:numPr>
                <w:ilvl w:val="0"/>
                <w:numId w:val="16"/>
              </w:numPr>
              <w:rPr>
                <w:rFonts w:eastAsiaTheme="minorHAnsi"/>
              </w:rPr>
            </w:pPr>
            <w:r>
              <w:t xml:space="preserve">D: </w:t>
            </w:r>
            <m:oMath>
              <m:r>
                <w:rPr>
                  <w:rFonts w:ascii="Cambria Math" w:hAnsi="Cambria Math"/>
                </w:rPr>
                <m:t>x∈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oMath>
            <w:r>
              <w:rPr>
                <w:rFonts w:eastAsiaTheme="minorEastAsia"/>
              </w:rPr>
              <w:t xml:space="preserve"> or </w:t>
            </w:r>
            <m:oMath>
              <m:r>
                <w:rPr>
                  <w:rFonts w:ascii="Cambria Math" w:eastAsiaTheme="minorEastAsia" w:hAnsi="Cambria Math"/>
                </w:rPr>
                <m:t>(-∞,∞)</m:t>
              </m:r>
            </m:oMath>
          </w:p>
          <w:p w:rsidR="00641EA6" w:rsidRDefault="00641EA6" w:rsidP="004660B0">
            <w:pPr>
              <w:pStyle w:val="ListParagraph"/>
            </w:pPr>
            <w:r>
              <w:t xml:space="preserve">R: </w:t>
            </w:r>
            <m:oMath>
              <m:r>
                <w:rPr>
                  <w:rFonts w:ascii="Cambria Math" w:hAnsi="Cambria Math"/>
                </w:rPr>
                <m:t>y≥ -1</m:t>
              </m:r>
            </m:oMath>
            <w:r>
              <w:rPr>
                <w:rFonts w:eastAsiaTheme="minorEastAsia"/>
              </w:rPr>
              <w:t xml:space="preserve"> or </w:t>
            </w:r>
            <m:oMath>
              <m:r>
                <w:rPr>
                  <w:rFonts w:ascii="Cambria Math" w:eastAsiaTheme="minorEastAsia" w:hAnsi="Cambria Math"/>
                </w:rPr>
                <m:t>[-1, ∞)</m:t>
              </m:r>
            </m:oMath>
          </w:p>
        </w:tc>
        <w:tc>
          <w:tcPr>
            <w:tcW w:w="2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6"/>
              </w:numPr>
            </w:pPr>
          </w:p>
        </w:tc>
        <w:tc>
          <w:tcPr>
            <w:tcW w:w="34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6"/>
              </w:numPr>
            </w:pPr>
            <w:r>
              <w:t xml:space="preserve">D: </w:t>
            </w:r>
            <m:oMath>
              <m:r>
                <w:rPr>
                  <w:rFonts w:ascii="Cambria Math" w:hAnsi="Cambria Math"/>
                </w:rPr>
                <m:t>-2≤x≤2</m:t>
              </m:r>
            </m:oMath>
            <w:r>
              <w:rPr>
                <w:rFonts w:eastAsiaTheme="minorEastAsia"/>
              </w:rPr>
              <w:t xml:space="preserve"> or </w:t>
            </w:r>
            <m:oMath>
              <m:r>
                <w:rPr>
                  <w:rFonts w:ascii="Cambria Math" w:eastAsiaTheme="minorEastAsia" w:hAnsi="Cambria Math"/>
                </w:rPr>
                <m:t>[-2, 2]</m:t>
              </m:r>
            </m:oMath>
            <w:r>
              <w:rPr>
                <w:rFonts w:eastAsiaTheme="minorEastAsia"/>
              </w:rPr>
              <w:br/>
              <w:t xml:space="preserve">R: </w:t>
            </w:r>
            <m:oMath>
              <m:r>
                <w:rPr>
                  <w:rFonts w:ascii="Cambria Math" w:eastAsiaTheme="minorEastAsia" w:hAnsi="Cambria Math"/>
                </w:rPr>
                <m:t>-4≤y≤4</m:t>
              </m:r>
            </m:oMath>
            <w:r>
              <w:rPr>
                <w:rFonts w:eastAsiaTheme="minorEastAsia"/>
              </w:rPr>
              <w:t xml:space="preserve"> or </w:t>
            </w:r>
            <m:oMath>
              <m:r>
                <w:rPr>
                  <w:rFonts w:ascii="Cambria Math" w:eastAsiaTheme="minorEastAsia" w:hAnsi="Cambria Math"/>
                </w:rPr>
                <m:t>[-4, 4]</m:t>
              </m:r>
            </m:oMath>
          </w:p>
        </w:tc>
        <w:tc>
          <w:tcPr>
            <w:tcW w:w="2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6"/>
              </w:numPr>
            </w:pPr>
          </w:p>
        </w:tc>
        <w:tc>
          <w:tcPr>
            <w:tcW w:w="3436" w:type="dxa"/>
          </w:tcPr>
          <w:p w:rsidR="00641EA6" w:rsidRPr="00A15F9B" w:rsidRDefault="00641EA6" w:rsidP="00641EA6">
            <w:pPr>
              <w:pStyle w:val="ListParagraph"/>
              <w:numPr>
                <w:ilvl w:val="0"/>
                <w:numId w:val="16"/>
              </w:numPr>
              <w:rPr>
                <w:rFonts w:eastAsiaTheme="minorHAnsi"/>
              </w:rPr>
            </w:pPr>
            <w:r>
              <w:t xml:space="preserve">D: </w:t>
            </w:r>
            <m:oMath>
              <m:r>
                <w:rPr>
                  <w:rFonts w:ascii="Cambria Math" w:hAnsi="Cambria Math"/>
                </w:rPr>
                <m:t>x∈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oMath>
            <w:r>
              <w:rPr>
                <w:rFonts w:eastAsiaTheme="minorEastAsia"/>
              </w:rPr>
              <w:t xml:space="preserve"> or </w:t>
            </w:r>
            <m:oMath>
              <m:r>
                <w:rPr>
                  <w:rFonts w:ascii="Cambria Math" w:eastAsiaTheme="minorEastAsia" w:hAnsi="Cambria Math"/>
                </w:rPr>
                <m:t>(-∞,∞)</m:t>
              </m:r>
            </m:oMath>
          </w:p>
          <w:p w:rsidR="00641EA6" w:rsidRDefault="00641EA6" w:rsidP="004660B0">
            <w:pPr>
              <w:pStyle w:val="ListParagraph"/>
            </w:pPr>
            <w:r>
              <w:t xml:space="preserve">R: </w:t>
            </w:r>
            <m:oMath>
              <m:r>
                <w:rPr>
                  <w:rFonts w:ascii="Cambria Math" w:hAnsi="Cambria Math"/>
                </w:rPr>
                <m:t>y∈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oMath>
            <w:r>
              <w:rPr>
                <w:rFonts w:eastAsiaTheme="minorEastAsia"/>
              </w:rPr>
              <w:t xml:space="preserve"> or </w:t>
            </w:r>
            <m:oMath>
              <m:r>
                <w:rPr>
                  <w:rFonts w:ascii="Cambria Math" w:eastAsiaTheme="minorEastAsia" w:hAnsi="Cambria Math"/>
                </w:rPr>
                <m:t>(-∞,∞)</m:t>
              </m:r>
            </m:oMath>
          </w:p>
        </w:tc>
        <w:tc>
          <w:tcPr>
            <w:tcW w:w="2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6"/>
              </w:numPr>
            </w:pPr>
          </w:p>
        </w:tc>
      </w:tr>
    </w:tbl>
    <w:p w:rsidR="00641EA6" w:rsidRDefault="00641EA6" w:rsidP="00641EA6">
      <w:r>
        <w:rPr>
          <w:b/>
        </w:rPr>
        <w:t>PRACTICE SET B</w:t>
      </w:r>
    </w:p>
    <w:p w:rsidR="00641EA6" w:rsidRPr="00AF3304" w:rsidRDefault="00641EA6" w:rsidP="00641EA6">
      <w:pPr>
        <w:pStyle w:val="ListParagraph"/>
        <w:numPr>
          <w:ilvl w:val="0"/>
          <w:numId w:val="17"/>
        </w:numPr>
      </w:pPr>
      <w:r>
        <w:t xml:space="preserve">Max Value: Located </w:t>
      </w:r>
      <m:oMath>
        <m:r>
          <w:rPr>
            <w:rFonts w:ascii="Cambria Math" w:hAnsi="Cambria Math"/>
          </w:rPr>
          <m:t>x=1</m:t>
        </m:r>
      </m:oMath>
      <w:r>
        <w:rPr>
          <w:rFonts w:eastAsiaTheme="minorEastAsia"/>
        </w:rPr>
        <w:t>, Value 9</w:t>
      </w:r>
      <w:r>
        <w:rPr>
          <w:rFonts w:eastAsiaTheme="minorEastAsia"/>
        </w:rPr>
        <w:tab/>
        <w:t xml:space="preserve">Min Values: Located </w:t>
      </w:r>
      <m:oMath>
        <m:r>
          <w:rPr>
            <w:rFonts w:ascii="Cambria Math" w:eastAsiaTheme="minorEastAsia" w:hAnsi="Cambria Math"/>
          </w:rPr>
          <m:t>x=-2</m:t>
        </m:r>
      </m:oMath>
      <w:r>
        <w:rPr>
          <w:rFonts w:eastAsiaTheme="minorEastAsia"/>
        </w:rPr>
        <w:t xml:space="preserve">, Value -3 and Located </w:t>
      </w:r>
      <m:oMath>
        <m:r>
          <w:rPr>
            <w:rFonts w:ascii="Cambria Math" w:eastAsiaTheme="minorEastAsia" w:hAnsi="Cambria Math"/>
          </w:rPr>
          <m:t>x=5.5</m:t>
        </m:r>
      </m:oMath>
      <w:r>
        <w:rPr>
          <w:rFonts w:eastAsiaTheme="minorEastAsia"/>
        </w:rPr>
        <w:t>, Value -5</w:t>
      </w:r>
      <w:r>
        <w:rPr>
          <w:rFonts w:eastAsiaTheme="minorEastAsia"/>
        </w:rPr>
        <w:br/>
        <w:t>Zeroes: -1.5, Between 4 and 4.5, Between 6.5 and 7</w:t>
      </w:r>
    </w:p>
    <w:p w:rsidR="00641EA6" w:rsidRDefault="00641EA6" w:rsidP="00641EA6">
      <w:pPr>
        <w:pStyle w:val="ListParagraph"/>
        <w:numPr>
          <w:ilvl w:val="0"/>
          <w:numId w:val="17"/>
        </w:numPr>
      </w:pPr>
      <w:r>
        <w:t xml:space="preserve">Max Value: Located </w:t>
      </w:r>
      <m:oMath>
        <m:r>
          <w:rPr>
            <w:rFonts w:ascii="Cambria Math" w:hAnsi="Cambria Math"/>
          </w:rPr>
          <m:t>x=-1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x=1</m:t>
        </m:r>
      </m:oMath>
      <w:r>
        <w:rPr>
          <w:rFonts w:eastAsiaTheme="minorEastAsia"/>
        </w:rPr>
        <w:t>, Value 1.5</w:t>
      </w:r>
      <w:r>
        <w:rPr>
          <w:rFonts w:eastAsiaTheme="minorEastAsia"/>
        </w:rPr>
        <w:tab/>
        <w:t xml:space="preserve">Min Value: Located </w:t>
      </w:r>
      <m:oMath>
        <m:r>
          <w:rPr>
            <w:rFonts w:ascii="Cambria Math" w:eastAsiaTheme="minorEastAsia" w:hAnsi="Cambria Math"/>
          </w:rPr>
          <m:t>x=0</m:t>
        </m:r>
      </m:oMath>
      <w:r>
        <w:rPr>
          <w:rFonts w:eastAsiaTheme="minorEastAsia"/>
        </w:rPr>
        <w:t>, Value 1</w:t>
      </w:r>
      <w:r>
        <w:rPr>
          <w:rFonts w:eastAsiaTheme="minorEastAsia"/>
        </w:rPr>
        <w:br/>
        <w:t>Zeroes: -2, 2</w:t>
      </w:r>
    </w:p>
    <w:p w:rsidR="00641EA6" w:rsidRPr="009A56C2" w:rsidRDefault="00641EA6" w:rsidP="00641EA6">
      <w:r>
        <w:rPr>
          <w:b/>
        </w:rPr>
        <w:t>PRACTICE SET 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80"/>
        <w:gridCol w:w="236"/>
      </w:tblGrid>
      <w:tr w:rsidR="00641EA6" w:rsidTr="00641EA6">
        <w:tc>
          <w:tcPr>
            <w:tcW w:w="10780" w:type="dxa"/>
          </w:tcPr>
          <w:p w:rsidR="00641EA6" w:rsidRDefault="00641EA6" w:rsidP="00641EA6">
            <w:pPr>
              <w:pStyle w:val="ListParagraph"/>
              <w:numPr>
                <w:ilvl w:val="0"/>
                <w:numId w:val="18"/>
              </w:numPr>
              <w:spacing w:line="276" w:lineRule="auto"/>
            </w:pPr>
            <w:r>
              <w:t xml:space="preserve">Increase: </w:t>
            </w:r>
            <m:oMath>
              <m:r>
                <w:rPr>
                  <w:rFonts w:ascii="Cambria Math" w:hAnsi="Cambria Math"/>
                </w:rPr>
                <m:t>(-1, 0)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(2, ∞)</m:t>
              </m:r>
            </m:oMath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  <w:t xml:space="preserve">Decrease: </w:t>
            </w:r>
            <m:oMath>
              <m:r>
                <w:rPr>
                  <w:rFonts w:ascii="Cambria Math" w:eastAsiaTheme="minorEastAsia" w:hAnsi="Cambria Math"/>
                </w:rPr>
                <m:t>(-∞,-1)</m:t>
              </m:r>
            </m:oMath>
            <w:r>
              <w:rPr>
                <w:rFonts w:eastAsiaTheme="minorEastAsia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(0,2)</m:t>
              </m:r>
            </m:oMath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br/>
              <w:t xml:space="preserve">End Behavior: </w:t>
            </w:r>
            <w:r>
              <w:t xml:space="preserve">As </w:t>
            </w:r>
            <m:oMath>
              <m:r>
                <w:rPr>
                  <w:rFonts w:ascii="Cambria Math" w:hAnsi="Cambria Math"/>
                </w:rPr>
                <m:t>x→-∞</m:t>
              </m:r>
            </m:oMath>
            <w:r>
              <w:rPr>
                <w:rFonts w:eastAsiaTheme="minorEastAsia"/>
              </w:rPr>
              <w:t xml:space="preserve">, </w:t>
            </w:r>
            <m:oMath>
              <m:r>
                <w:rPr>
                  <w:rFonts w:ascii="Cambria Math" w:eastAsiaTheme="minorEastAsia" w:hAnsi="Cambria Math"/>
                </w:rPr>
                <m:t>f(</m:t>
              </m:r>
              <m:r>
                <w:rPr>
                  <w:rFonts w:ascii="Cambria Math" w:hAnsi="Cambria Math"/>
                </w:rPr>
                <m:t>x)→∞</m:t>
              </m:r>
            </m:oMath>
            <w:r>
              <w:rPr>
                <w:rFonts w:eastAsiaTheme="minorEastAsia"/>
              </w:rPr>
              <w:t xml:space="preserve"> and As </w:t>
            </w:r>
            <m:oMath>
              <m:r>
                <w:rPr>
                  <w:rFonts w:ascii="Cambria Math" w:hAnsi="Cambria Math"/>
                </w:rPr>
                <m:t>x→∞</m:t>
              </m:r>
            </m:oMath>
            <w:r>
              <w:rPr>
                <w:rFonts w:eastAsiaTheme="minorEastAsia"/>
              </w:rPr>
              <w:t xml:space="preserve">, </w:t>
            </w:r>
            <m:oMath>
              <m:r>
                <w:rPr>
                  <w:rFonts w:ascii="Cambria Math" w:eastAsiaTheme="minorEastAsia" w:hAnsi="Cambria Math"/>
                </w:rPr>
                <m:t>f(</m:t>
              </m:r>
              <m:r>
                <w:rPr>
                  <w:rFonts w:ascii="Cambria Math" w:hAnsi="Cambria Math"/>
                </w:rPr>
                <m:t>x)→∞</m:t>
              </m:r>
            </m:oMath>
          </w:p>
        </w:tc>
        <w:tc>
          <w:tcPr>
            <w:tcW w:w="2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8"/>
              </w:numPr>
              <w:spacing w:line="276" w:lineRule="auto"/>
            </w:pPr>
          </w:p>
        </w:tc>
      </w:tr>
      <w:tr w:rsidR="00641EA6" w:rsidTr="004660B0">
        <w:tc>
          <w:tcPr>
            <w:tcW w:w="10780" w:type="dxa"/>
          </w:tcPr>
          <w:p w:rsidR="00641EA6" w:rsidRDefault="00641EA6" w:rsidP="00641EA6">
            <w:pPr>
              <w:pStyle w:val="ListParagraph"/>
              <w:numPr>
                <w:ilvl w:val="0"/>
                <w:numId w:val="18"/>
              </w:numPr>
              <w:spacing w:line="276" w:lineRule="auto"/>
            </w:pPr>
            <w:r>
              <w:t xml:space="preserve">Increase: </w:t>
            </w:r>
            <m:oMath>
              <m:r>
                <w:rPr>
                  <w:rFonts w:ascii="Cambria Math" w:hAnsi="Cambria Math"/>
                </w:rPr>
                <m:t>(-2, 1</m:t>
              </m:r>
              <m:r>
                <w:rPr>
                  <w:rFonts w:ascii="Cambria Math" w:hAnsi="Cambria Math"/>
                </w:rPr>
                <m:t>)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(3, ∞)</m:t>
              </m:r>
            </m:oMath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  <w:t xml:space="preserve">Decrease: </w:t>
            </w:r>
            <m:oMath>
              <m:r>
                <w:rPr>
                  <w:rFonts w:ascii="Cambria Math" w:eastAsiaTheme="minorEastAsia" w:hAnsi="Cambria Math"/>
                </w:rPr>
                <m:t>(-∞,-2)</m:t>
              </m:r>
            </m:oMath>
            <w:r>
              <w:rPr>
                <w:rFonts w:eastAsiaTheme="minorEastAsia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(1,3)</m:t>
              </m:r>
            </m:oMath>
            <w:r>
              <w:rPr>
                <w:rFonts w:eastAsiaTheme="minorEastAsia"/>
              </w:rPr>
              <w:br/>
              <w:t xml:space="preserve">End Behavior: </w:t>
            </w:r>
            <w:r>
              <w:t xml:space="preserve">As </w:t>
            </w:r>
            <m:oMath>
              <m:r>
                <w:rPr>
                  <w:rFonts w:ascii="Cambria Math" w:hAnsi="Cambria Math"/>
                </w:rPr>
                <m:t>x→-∞</m:t>
              </m:r>
            </m:oMath>
            <w:r>
              <w:rPr>
                <w:rFonts w:eastAsiaTheme="minorEastAsia"/>
              </w:rPr>
              <w:t xml:space="preserve">, </w:t>
            </w:r>
            <m:oMath>
              <m:r>
                <w:rPr>
                  <w:rFonts w:ascii="Cambria Math" w:eastAsiaTheme="minorEastAsia" w:hAnsi="Cambria Math"/>
                </w:rPr>
                <m:t>f(</m:t>
              </m:r>
              <m:r>
                <w:rPr>
                  <w:rFonts w:ascii="Cambria Math" w:hAnsi="Cambria Math"/>
                </w:rPr>
                <m:t>x)→∞</m:t>
              </m:r>
            </m:oMath>
            <w:r>
              <w:rPr>
                <w:rFonts w:eastAsiaTheme="minorEastAsia"/>
              </w:rPr>
              <w:t xml:space="preserve"> and As </w:t>
            </w:r>
            <m:oMath>
              <m:r>
                <w:rPr>
                  <w:rFonts w:ascii="Cambria Math" w:hAnsi="Cambria Math"/>
                </w:rPr>
                <m:t>x→∞</m:t>
              </m:r>
            </m:oMath>
            <w:r>
              <w:rPr>
                <w:rFonts w:eastAsiaTheme="minorEastAsia"/>
              </w:rPr>
              <w:t xml:space="preserve">, </w:t>
            </w:r>
            <m:oMath>
              <m:r>
                <w:rPr>
                  <w:rFonts w:ascii="Cambria Math" w:eastAsiaTheme="minorEastAsia" w:hAnsi="Cambria Math"/>
                </w:rPr>
                <m:t>f(</m:t>
              </m:r>
              <m:r>
                <w:rPr>
                  <w:rFonts w:ascii="Cambria Math" w:hAnsi="Cambria Math"/>
                </w:rPr>
                <m:t>x)→∞</m:t>
              </m:r>
            </m:oMath>
          </w:p>
        </w:tc>
        <w:tc>
          <w:tcPr>
            <w:tcW w:w="2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8"/>
              </w:numPr>
              <w:spacing w:line="276" w:lineRule="auto"/>
            </w:pPr>
          </w:p>
        </w:tc>
      </w:tr>
      <w:tr w:rsidR="00641EA6" w:rsidTr="004660B0">
        <w:tc>
          <w:tcPr>
            <w:tcW w:w="10780" w:type="dxa"/>
          </w:tcPr>
          <w:p w:rsidR="00641EA6" w:rsidRDefault="00641EA6" w:rsidP="00641EA6">
            <w:pPr>
              <w:pStyle w:val="ListParagraph"/>
              <w:numPr>
                <w:ilvl w:val="0"/>
                <w:numId w:val="18"/>
              </w:numPr>
              <w:spacing w:line="276" w:lineRule="auto"/>
            </w:pPr>
            <w:r>
              <w:t xml:space="preserve">Increase: </w:t>
            </w:r>
            <m:oMath>
              <m:r>
                <w:rPr>
                  <w:rFonts w:ascii="Cambria Math" w:hAnsi="Cambria Math"/>
                </w:rPr>
                <m:t>(-2, 2</m:t>
              </m:r>
              <m:r>
                <w:rPr>
                  <w:rFonts w:ascii="Cambria Math" w:hAnsi="Cambria Math"/>
                </w:rPr>
                <m:t>)</m:t>
              </m:r>
            </m:oMath>
            <w:r>
              <w:rPr>
                <w:rFonts w:eastAsiaTheme="minorEastAsia"/>
              </w:rPr>
              <w:tab/>
            </w:r>
            <w:r>
              <w:rPr>
                <w:rFonts w:eastAsiaTheme="minorEastAsia"/>
              </w:rPr>
              <w:tab/>
              <w:t xml:space="preserve">Decrease: </w:t>
            </w:r>
            <m:oMath>
              <m:r>
                <w:rPr>
                  <w:rFonts w:ascii="Cambria Math" w:eastAsiaTheme="minorEastAsia" w:hAnsi="Cambria Math"/>
                </w:rPr>
                <m:t>(-∞,-2)</m:t>
              </m:r>
            </m:oMath>
            <w:r>
              <w:rPr>
                <w:rFonts w:eastAsiaTheme="minorEastAsia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(2,∞)</m:t>
              </m:r>
            </m:oMath>
            <w:r>
              <w:rPr>
                <w:rFonts w:eastAsiaTheme="minorEastAsia"/>
              </w:rPr>
              <w:br/>
              <w:t xml:space="preserve">End Behavior: </w:t>
            </w:r>
            <w:r>
              <w:t xml:space="preserve">As </w:t>
            </w:r>
            <m:oMath>
              <m:r>
                <w:rPr>
                  <w:rFonts w:ascii="Cambria Math" w:hAnsi="Cambria Math"/>
                </w:rPr>
                <m:t>x→-∞</m:t>
              </m:r>
            </m:oMath>
            <w:r>
              <w:rPr>
                <w:rFonts w:eastAsiaTheme="minorEastAsia"/>
              </w:rPr>
              <w:t xml:space="preserve">, </w:t>
            </w:r>
            <m:oMath>
              <m:r>
                <w:rPr>
                  <w:rFonts w:ascii="Cambria Math" w:eastAsiaTheme="minorEastAsia" w:hAnsi="Cambria Math"/>
                </w:rPr>
                <m:t>f(</m:t>
              </m:r>
              <m:r>
                <w:rPr>
                  <w:rFonts w:ascii="Cambria Math" w:hAnsi="Cambria Math"/>
                </w:rPr>
                <m:t>x)→∞</m:t>
              </m:r>
            </m:oMath>
            <w:r>
              <w:rPr>
                <w:rFonts w:eastAsiaTheme="minorEastAsia"/>
              </w:rPr>
              <w:t xml:space="preserve"> and As </w:t>
            </w:r>
            <m:oMath>
              <m:r>
                <w:rPr>
                  <w:rFonts w:ascii="Cambria Math" w:hAnsi="Cambria Math"/>
                </w:rPr>
                <m:t>x→∞</m:t>
              </m:r>
            </m:oMath>
            <w:r>
              <w:rPr>
                <w:rFonts w:eastAsiaTheme="minorEastAsia"/>
              </w:rPr>
              <w:t xml:space="preserve">,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>→-∞</m:t>
              </m:r>
            </m:oMath>
          </w:p>
        </w:tc>
        <w:tc>
          <w:tcPr>
            <w:tcW w:w="2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8"/>
              </w:numPr>
              <w:spacing w:line="276" w:lineRule="auto"/>
            </w:pPr>
          </w:p>
        </w:tc>
      </w:tr>
    </w:tbl>
    <w:p w:rsidR="00641EA6" w:rsidRPr="00506478" w:rsidRDefault="00641EA6" w:rsidP="00641EA6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641EA6" w:rsidRDefault="00641EA6" w:rsidP="00641EA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Unit 3 Answer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641EA6" w:rsidRPr="00CE3F2F" w:rsidRDefault="00641EA6" w:rsidP="00641EA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 xml:space="preserve"> </w:t>
      </w:r>
    </w:p>
    <w:p w:rsidR="00641EA6" w:rsidRDefault="00641EA6" w:rsidP="00641EA6">
      <w:pPr>
        <w:pStyle w:val="Header"/>
      </w:pPr>
    </w:p>
    <w:p w:rsidR="00641EA6" w:rsidRPr="00C26C57" w:rsidRDefault="00641EA6" w:rsidP="00641EA6">
      <w:pPr>
        <w:rPr>
          <w:sz w:val="28"/>
        </w:rPr>
      </w:pPr>
      <w:r w:rsidRPr="00C26C57">
        <w:rPr>
          <w:sz w:val="28"/>
        </w:rPr>
        <w:t>Lesson 3.3 Parent Graphs and Their Characteristics</w:t>
      </w:r>
    </w:p>
    <w:p w:rsidR="00641EA6" w:rsidRDefault="00641EA6" w:rsidP="00641EA6">
      <w:r>
        <w:rPr>
          <w:b/>
        </w:rPr>
        <w:t>PRACTICE SET 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03"/>
        <w:gridCol w:w="2203"/>
        <w:gridCol w:w="2203"/>
        <w:gridCol w:w="2203"/>
        <w:gridCol w:w="2204"/>
      </w:tblGrid>
      <w:tr w:rsidR="00641EA6" w:rsidTr="004660B0">
        <w:tc>
          <w:tcPr>
            <w:tcW w:w="2203" w:type="dxa"/>
          </w:tcPr>
          <w:p w:rsidR="00641EA6" w:rsidRDefault="00641EA6" w:rsidP="00641EA6">
            <w:pPr>
              <w:pStyle w:val="ListParagraph"/>
              <w:numPr>
                <w:ilvl w:val="0"/>
                <w:numId w:val="9"/>
              </w:numPr>
            </w:pPr>
            <w:r>
              <w:t>D</w:t>
            </w:r>
          </w:p>
        </w:tc>
        <w:tc>
          <w:tcPr>
            <w:tcW w:w="2203" w:type="dxa"/>
          </w:tcPr>
          <w:p w:rsidR="00641EA6" w:rsidRDefault="00641EA6" w:rsidP="00641EA6">
            <w:pPr>
              <w:pStyle w:val="ListParagraph"/>
              <w:numPr>
                <w:ilvl w:val="0"/>
                <w:numId w:val="9"/>
              </w:numPr>
            </w:pPr>
            <w:r>
              <w:t>I</w:t>
            </w:r>
          </w:p>
        </w:tc>
        <w:tc>
          <w:tcPr>
            <w:tcW w:w="2203" w:type="dxa"/>
          </w:tcPr>
          <w:p w:rsidR="00641EA6" w:rsidRDefault="00641EA6" w:rsidP="00641EA6">
            <w:pPr>
              <w:pStyle w:val="ListParagraph"/>
              <w:numPr>
                <w:ilvl w:val="0"/>
                <w:numId w:val="9"/>
              </w:numPr>
            </w:pPr>
            <w:r>
              <w:t>A</w:t>
            </w:r>
          </w:p>
        </w:tc>
        <w:tc>
          <w:tcPr>
            <w:tcW w:w="2203" w:type="dxa"/>
          </w:tcPr>
          <w:p w:rsidR="00641EA6" w:rsidRDefault="00641EA6" w:rsidP="00641EA6">
            <w:pPr>
              <w:pStyle w:val="ListParagraph"/>
              <w:numPr>
                <w:ilvl w:val="0"/>
                <w:numId w:val="9"/>
              </w:numPr>
            </w:pPr>
            <w:r>
              <w:t>G</w:t>
            </w:r>
          </w:p>
        </w:tc>
        <w:tc>
          <w:tcPr>
            <w:tcW w:w="2204" w:type="dxa"/>
          </w:tcPr>
          <w:p w:rsidR="00641EA6" w:rsidRDefault="00641EA6" w:rsidP="00641EA6">
            <w:pPr>
              <w:pStyle w:val="ListParagraph"/>
              <w:numPr>
                <w:ilvl w:val="0"/>
                <w:numId w:val="9"/>
              </w:numPr>
            </w:pPr>
            <w:r>
              <w:t>B</w:t>
            </w:r>
          </w:p>
        </w:tc>
      </w:tr>
      <w:tr w:rsidR="00641EA6" w:rsidTr="004660B0">
        <w:tc>
          <w:tcPr>
            <w:tcW w:w="2203" w:type="dxa"/>
          </w:tcPr>
          <w:p w:rsidR="00641EA6" w:rsidRDefault="00641EA6" w:rsidP="00641EA6">
            <w:pPr>
              <w:pStyle w:val="ListParagraph"/>
              <w:numPr>
                <w:ilvl w:val="0"/>
                <w:numId w:val="9"/>
              </w:numPr>
            </w:pPr>
            <w:r>
              <w:t>H</w:t>
            </w:r>
          </w:p>
        </w:tc>
        <w:tc>
          <w:tcPr>
            <w:tcW w:w="2203" w:type="dxa"/>
          </w:tcPr>
          <w:p w:rsidR="00641EA6" w:rsidRDefault="00641EA6" w:rsidP="00641EA6">
            <w:pPr>
              <w:pStyle w:val="ListParagraph"/>
              <w:numPr>
                <w:ilvl w:val="0"/>
                <w:numId w:val="9"/>
              </w:numPr>
            </w:pPr>
            <w:r>
              <w:t>C</w:t>
            </w:r>
          </w:p>
        </w:tc>
        <w:tc>
          <w:tcPr>
            <w:tcW w:w="2203" w:type="dxa"/>
          </w:tcPr>
          <w:p w:rsidR="00641EA6" w:rsidRDefault="00641EA6" w:rsidP="00641EA6">
            <w:pPr>
              <w:pStyle w:val="ListParagraph"/>
              <w:numPr>
                <w:ilvl w:val="0"/>
                <w:numId w:val="9"/>
              </w:numPr>
            </w:pPr>
            <w:r>
              <w:t>F</w:t>
            </w:r>
          </w:p>
        </w:tc>
        <w:tc>
          <w:tcPr>
            <w:tcW w:w="2203" w:type="dxa"/>
          </w:tcPr>
          <w:p w:rsidR="00641EA6" w:rsidRDefault="00641EA6" w:rsidP="00641EA6">
            <w:pPr>
              <w:pStyle w:val="ListParagraph"/>
              <w:numPr>
                <w:ilvl w:val="0"/>
                <w:numId w:val="9"/>
              </w:numPr>
            </w:pPr>
            <w:r>
              <w:t>J</w:t>
            </w:r>
          </w:p>
        </w:tc>
        <w:tc>
          <w:tcPr>
            <w:tcW w:w="2204" w:type="dxa"/>
          </w:tcPr>
          <w:p w:rsidR="00641EA6" w:rsidRDefault="00641EA6" w:rsidP="00641EA6">
            <w:pPr>
              <w:pStyle w:val="ListParagraph"/>
              <w:numPr>
                <w:ilvl w:val="0"/>
                <w:numId w:val="9"/>
              </w:numPr>
            </w:pPr>
            <w:r>
              <w:t>E</w:t>
            </w:r>
          </w:p>
        </w:tc>
      </w:tr>
    </w:tbl>
    <w:p w:rsidR="00641EA6" w:rsidRDefault="00641EA6" w:rsidP="00641EA6">
      <w:r>
        <w:rPr>
          <w:b/>
        </w:rPr>
        <w:br/>
        <w:t>PRACTICE SET B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18"/>
        <w:gridCol w:w="236"/>
        <w:gridCol w:w="2484"/>
        <w:gridCol w:w="270"/>
        <w:gridCol w:w="2518"/>
        <w:gridCol w:w="236"/>
        <w:gridCol w:w="2518"/>
        <w:gridCol w:w="236"/>
      </w:tblGrid>
      <w:tr w:rsidR="00641EA6" w:rsidTr="004660B0">
        <w:tc>
          <w:tcPr>
            <w:tcW w:w="2518" w:type="dxa"/>
          </w:tcPr>
          <w:p w:rsidR="00641EA6" w:rsidRDefault="00641EA6" w:rsidP="00641EA6">
            <w:pPr>
              <w:pStyle w:val="ListParagraph"/>
              <w:numPr>
                <w:ilvl w:val="0"/>
                <w:numId w:val="10"/>
              </w:numPr>
            </w:pPr>
            <w:r>
              <w:t>Shift up 3</w:t>
            </w:r>
          </w:p>
        </w:tc>
        <w:tc>
          <w:tcPr>
            <w:tcW w:w="236" w:type="dxa"/>
          </w:tcPr>
          <w:p w:rsidR="00641EA6" w:rsidRPr="00C72F1D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  <w:tc>
          <w:tcPr>
            <w:tcW w:w="2484" w:type="dxa"/>
          </w:tcPr>
          <w:p w:rsidR="00641EA6" w:rsidRDefault="00641EA6" w:rsidP="00641EA6">
            <w:pPr>
              <w:pStyle w:val="ListParagraph"/>
              <w:numPr>
                <w:ilvl w:val="0"/>
                <w:numId w:val="10"/>
              </w:numPr>
            </w:pPr>
            <w:r>
              <w:t>Reflect across x-axis</w:t>
            </w:r>
          </w:p>
        </w:tc>
        <w:tc>
          <w:tcPr>
            <w:tcW w:w="270" w:type="dxa"/>
          </w:tcPr>
          <w:p w:rsidR="00641EA6" w:rsidRPr="00C72F1D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  <w:tc>
          <w:tcPr>
            <w:tcW w:w="2518" w:type="dxa"/>
          </w:tcPr>
          <w:p w:rsidR="00641EA6" w:rsidRDefault="00641EA6" w:rsidP="00641EA6">
            <w:pPr>
              <w:pStyle w:val="ListParagraph"/>
              <w:numPr>
                <w:ilvl w:val="0"/>
                <w:numId w:val="10"/>
              </w:numPr>
            </w:pPr>
            <w:r>
              <w:t>Shift left 3</w:t>
            </w:r>
          </w:p>
        </w:tc>
        <w:tc>
          <w:tcPr>
            <w:tcW w:w="236" w:type="dxa"/>
          </w:tcPr>
          <w:p w:rsidR="00641EA6" w:rsidRPr="00C72F1D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  <w:tc>
          <w:tcPr>
            <w:tcW w:w="2518" w:type="dxa"/>
          </w:tcPr>
          <w:p w:rsidR="00641EA6" w:rsidRDefault="00641EA6" w:rsidP="00641EA6">
            <w:pPr>
              <w:pStyle w:val="ListParagraph"/>
              <w:numPr>
                <w:ilvl w:val="0"/>
                <w:numId w:val="10"/>
              </w:numPr>
            </w:pPr>
            <w:r>
              <w:t>Reflect across x-axis</w:t>
            </w:r>
            <w:r>
              <w:br/>
              <w:t>Shift down 2</w:t>
            </w:r>
          </w:p>
        </w:tc>
        <w:tc>
          <w:tcPr>
            <w:tcW w:w="236" w:type="dxa"/>
          </w:tcPr>
          <w:p w:rsidR="00641EA6" w:rsidRPr="00E74754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</w:tr>
      <w:tr w:rsidR="00641EA6" w:rsidTr="004660B0">
        <w:tc>
          <w:tcPr>
            <w:tcW w:w="2518" w:type="dxa"/>
          </w:tcPr>
          <w:p w:rsidR="00641EA6" w:rsidRDefault="00641EA6" w:rsidP="00641EA6">
            <w:pPr>
              <w:pStyle w:val="ListParagraph"/>
              <w:numPr>
                <w:ilvl w:val="0"/>
                <w:numId w:val="10"/>
              </w:numPr>
            </w:pPr>
            <w:r>
              <w:t>Reflect across y-axis</w:t>
            </w:r>
          </w:p>
        </w:tc>
        <w:tc>
          <w:tcPr>
            <w:tcW w:w="236" w:type="dxa"/>
          </w:tcPr>
          <w:p w:rsidR="00641EA6" w:rsidRPr="00C72F1D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  <w:tc>
          <w:tcPr>
            <w:tcW w:w="2484" w:type="dxa"/>
          </w:tcPr>
          <w:p w:rsidR="00641EA6" w:rsidRDefault="00641EA6" w:rsidP="00641EA6">
            <w:pPr>
              <w:pStyle w:val="ListParagraph"/>
              <w:numPr>
                <w:ilvl w:val="0"/>
                <w:numId w:val="10"/>
              </w:numPr>
            </w:pPr>
            <w:r>
              <w:t>Shift left 1</w:t>
            </w:r>
          </w:p>
        </w:tc>
        <w:tc>
          <w:tcPr>
            <w:tcW w:w="270" w:type="dxa"/>
          </w:tcPr>
          <w:p w:rsidR="00641EA6" w:rsidRPr="00C72F1D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  <w:tc>
          <w:tcPr>
            <w:tcW w:w="2518" w:type="dxa"/>
          </w:tcPr>
          <w:p w:rsidR="00641EA6" w:rsidRDefault="00641EA6" w:rsidP="00641EA6">
            <w:pPr>
              <w:pStyle w:val="ListParagraph"/>
              <w:numPr>
                <w:ilvl w:val="0"/>
                <w:numId w:val="10"/>
              </w:numPr>
            </w:pPr>
            <w:r>
              <w:t>Stretch vert. by 3</w:t>
            </w:r>
          </w:p>
        </w:tc>
        <w:tc>
          <w:tcPr>
            <w:tcW w:w="236" w:type="dxa"/>
          </w:tcPr>
          <w:p w:rsidR="00641EA6" w:rsidRPr="00C72F1D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  <w:tc>
          <w:tcPr>
            <w:tcW w:w="2518" w:type="dxa"/>
          </w:tcPr>
          <w:p w:rsidR="00641EA6" w:rsidRDefault="00641EA6" w:rsidP="00641EA6">
            <w:pPr>
              <w:pStyle w:val="ListParagraph"/>
              <w:numPr>
                <w:ilvl w:val="0"/>
                <w:numId w:val="10"/>
              </w:numPr>
            </w:pPr>
            <w:r>
              <w:t>Reflect across x-axis</w:t>
            </w:r>
            <w:r>
              <w:br/>
              <w:t>Stretch vert. by 2</w:t>
            </w:r>
            <w:r>
              <w:br/>
              <w:t>Shift down 2</w:t>
            </w:r>
          </w:p>
        </w:tc>
        <w:tc>
          <w:tcPr>
            <w:tcW w:w="236" w:type="dxa"/>
          </w:tcPr>
          <w:p w:rsidR="00641EA6" w:rsidRPr="00E74754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</w:tr>
      <w:tr w:rsidR="00641EA6" w:rsidTr="004660B0">
        <w:tc>
          <w:tcPr>
            <w:tcW w:w="2518" w:type="dxa"/>
          </w:tcPr>
          <w:p w:rsidR="00641EA6" w:rsidRDefault="00641EA6" w:rsidP="00641EA6">
            <w:pPr>
              <w:pStyle w:val="ListParagraph"/>
              <w:numPr>
                <w:ilvl w:val="0"/>
                <w:numId w:val="10"/>
              </w:numPr>
            </w:pPr>
            <w:r>
              <w:t>Shift left 3</w:t>
            </w:r>
            <w:r>
              <w:br/>
              <w:t>Shift up 1</w:t>
            </w:r>
          </w:p>
        </w:tc>
        <w:tc>
          <w:tcPr>
            <w:tcW w:w="236" w:type="dxa"/>
          </w:tcPr>
          <w:p w:rsidR="00641EA6" w:rsidRPr="00C72F1D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  <w:tc>
          <w:tcPr>
            <w:tcW w:w="2484" w:type="dxa"/>
          </w:tcPr>
          <w:p w:rsidR="00641EA6" w:rsidRDefault="00641EA6" w:rsidP="00641EA6">
            <w:pPr>
              <w:pStyle w:val="ListParagraph"/>
              <w:numPr>
                <w:ilvl w:val="0"/>
                <w:numId w:val="10"/>
              </w:numPr>
            </w:pPr>
            <w:r>
              <w:t>Reflect across x-axis</w:t>
            </w:r>
          </w:p>
          <w:p w:rsidR="00641EA6" w:rsidRDefault="00641EA6" w:rsidP="004660B0">
            <w:pPr>
              <w:pStyle w:val="ListParagraph"/>
              <w:ind w:left="360"/>
            </w:pPr>
            <w:r>
              <w:t>Shift right 2</w:t>
            </w:r>
          </w:p>
          <w:p w:rsidR="00641EA6" w:rsidRDefault="00641EA6" w:rsidP="004660B0">
            <w:pPr>
              <w:pStyle w:val="ListParagraph"/>
              <w:ind w:left="360"/>
            </w:pPr>
            <w:r>
              <w:t>Shift up 3</w:t>
            </w:r>
          </w:p>
        </w:tc>
        <w:tc>
          <w:tcPr>
            <w:tcW w:w="270" w:type="dxa"/>
          </w:tcPr>
          <w:p w:rsidR="00641EA6" w:rsidRPr="00C72F1D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  <w:tc>
          <w:tcPr>
            <w:tcW w:w="2518" w:type="dxa"/>
          </w:tcPr>
          <w:p w:rsidR="00641EA6" w:rsidRDefault="00641EA6" w:rsidP="00641EA6">
            <w:pPr>
              <w:pStyle w:val="ListParagraph"/>
              <w:numPr>
                <w:ilvl w:val="0"/>
                <w:numId w:val="10"/>
              </w:numPr>
            </w:pPr>
            <w:r>
              <w:t>Reflect across y-axis</w:t>
            </w:r>
            <w:r>
              <w:br/>
              <w:t>Shift right 2</w:t>
            </w:r>
            <w:r>
              <w:br/>
              <w:t>Reflect across x-axis</w:t>
            </w:r>
          </w:p>
          <w:p w:rsidR="00641EA6" w:rsidRDefault="00641EA6" w:rsidP="004660B0">
            <w:pPr>
              <w:pStyle w:val="ListParagraph"/>
              <w:ind w:left="360"/>
            </w:pPr>
            <w:r>
              <w:t xml:space="preserve">Shift up 1 </w:t>
            </w:r>
          </w:p>
        </w:tc>
        <w:tc>
          <w:tcPr>
            <w:tcW w:w="236" w:type="dxa"/>
          </w:tcPr>
          <w:p w:rsidR="00641EA6" w:rsidRPr="00C72F1D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  <w:tc>
          <w:tcPr>
            <w:tcW w:w="2518" w:type="dxa"/>
          </w:tcPr>
          <w:p w:rsidR="00641EA6" w:rsidRDefault="00641EA6" w:rsidP="00641EA6">
            <w:pPr>
              <w:pStyle w:val="ListParagraph"/>
              <w:numPr>
                <w:ilvl w:val="0"/>
                <w:numId w:val="10"/>
              </w:numPr>
            </w:pPr>
            <w:r>
              <w:t>Reflect across x-axis</w:t>
            </w:r>
          </w:p>
          <w:p w:rsidR="00641EA6" w:rsidRDefault="00641EA6" w:rsidP="004660B0">
            <w:pPr>
              <w:pStyle w:val="ListParagraph"/>
              <w:ind w:left="360"/>
            </w:pPr>
            <w:r>
              <w:t xml:space="preserve">Stretch vert. by ½ </w:t>
            </w:r>
          </w:p>
          <w:p w:rsidR="00641EA6" w:rsidRDefault="00641EA6" w:rsidP="004660B0">
            <w:pPr>
              <w:pStyle w:val="ListParagraph"/>
              <w:ind w:left="360"/>
            </w:pPr>
            <w:r>
              <w:t>Shift right 2</w:t>
            </w:r>
          </w:p>
          <w:p w:rsidR="00641EA6" w:rsidRDefault="00641EA6" w:rsidP="004660B0">
            <w:pPr>
              <w:pStyle w:val="ListParagraph"/>
              <w:ind w:left="360"/>
            </w:pPr>
            <w:r>
              <w:t>Shift down 3</w:t>
            </w:r>
          </w:p>
        </w:tc>
        <w:tc>
          <w:tcPr>
            <w:tcW w:w="236" w:type="dxa"/>
          </w:tcPr>
          <w:p w:rsidR="00641EA6" w:rsidRPr="00E74754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</w:tr>
      <w:tr w:rsidR="00641EA6" w:rsidTr="004660B0">
        <w:tc>
          <w:tcPr>
            <w:tcW w:w="2518" w:type="dxa"/>
          </w:tcPr>
          <w:p w:rsidR="00641EA6" w:rsidRDefault="00641EA6" w:rsidP="00641EA6">
            <w:pPr>
              <w:pStyle w:val="ListParagraph"/>
              <w:numPr>
                <w:ilvl w:val="0"/>
                <w:numId w:val="10"/>
              </w:numPr>
            </w:pPr>
            <w:r>
              <w:t>Shift right 2</w:t>
            </w:r>
            <w:r>
              <w:br/>
              <w:t>Shift up 3</w:t>
            </w:r>
          </w:p>
        </w:tc>
        <w:tc>
          <w:tcPr>
            <w:tcW w:w="236" w:type="dxa"/>
          </w:tcPr>
          <w:p w:rsidR="00641EA6" w:rsidRPr="00C72F1D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  <w:tc>
          <w:tcPr>
            <w:tcW w:w="2484" w:type="dxa"/>
          </w:tcPr>
          <w:p w:rsidR="00641EA6" w:rsidRDefault="00641EA6" w:rsidP="00641EA6">
            <w:pPr>
              <w:pStyle w:val="ListParagraph"/>
              <w:numPr>
                <w:ilvl w:val="0"/>
                <w:numId w:val="10"/>
              </w:numPr>
            </w:pPr>
            <w:r>
              <w:t>Reflect across x-axis</w:t>
            </w:r>
            <w:r>
              <w:br/>
              <w:t>Stretch vert. by 2</w:t>
            </w:r>
            <w:r>
              <w:br/>
              <w:t>Shift down 4</w:t>
            </w:r>
          </w:p>
        </w:tc>
        <w:tc>
          <w:tcPr>
            <w:tcW w:w="270" w:type="dxa"/>
          </w:tcPr>
          <w:p w:rsidR="00641EA6" w:rsidRPr="00C72F1D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  <w:tc>
          <w:tcPr>
            <w:tcW w:w="2518" w:type="dxa"/>
          </w:tcPr>
          <w:p w:rsidR="00641EA6" w:rsidRDefault="00641EA6" w:rsidP="00641EA6">
            <w:pPr>
              <w:pStyle w:val="ListParagraph"/>
              <w:numPr>
                <w:ilvl w:val="0"/>
                <w:numId w:val="10"/>
              </w:numPr>
            </w:pPr>
            <w:r>
              <w:t>Reflect across x-axis</w:t>
            </w:r>
            <w:r>
              <w:br/>
              <w:t>Shift left 3</w:t>
            </w:r>
            <w:r>
              <w:br/>
              <w:t>Shift down 4</w:t>
            </w:r>
          </w:p>
        </w:tc>
        <w:tc>
          <w:tcPr>
            <w:tcW w:w="236" w:type="dxa"/>
          </w:tcPr>
          <w:p w:rsidR="00641EA6" w:rsidRPr="00E74754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  <w:tc>
          <w:tcPr>
            <w:tcW w:w="2518" w:type="dxa"/>
          </w:tcPr>
          <w:p w:rsidR="00641EA6" w:rsidRPr="00E74754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  <w:tc>
          <w:tcPr>
            <w:tcW w:w="236" w:type="dxa"/>
          </w:tcPr>
          <w:p w:rsidR="00641EA6" w:rsidRPr="00E74754" w:rsidRDefault="00641EA6" w:rsidP="00641EA6">
            <w:pPr>
              <w:pStyle w:val="ListParagraph"/>
              <w:numPr>
                <w:ilvl w:val="0"/>
                <w:numId w:val="10"/>
              </w:numPr>
              <w:rPr>
                <w:color w:val="FFFFFF" w:themeColor="background1"/>
              </w:rPr>
            </w:pPr>
          </w:p>
        </w:tc>
      </w:tr>
    </w:tbl>
    <w:p w:rsidR="00641EA6" w:rsidRDefault="00641EA6" w:rsidP="00641EA6"/>
    <w:p w:rsidR="00641EA6" w:rsidRDefault="00641EA6" w:rsidP="00641EA6">
      <w:r>
        <w:rPr>
          <w:b/>
        </w:rPr>
        <w:t>PRACTICE SET C</w:t>
      </w:r>
    </w:p>
    <w:p w:rsidR="00641EA6" w:rsidRPr="00E74754" w:rsidRDefault="00641EA6" w:rsidP="00641EA6">
      <w:pPr>
        <w:numPr>
          <w:ilvl w:val="0"/>
          <w:numId w:val="11"/>
        </w:numPr>
        <w:spacing w:after="0" w:line="240" w:lineRule="auto"/>
        <w:jc w:val="both"/>
        <w:rPr>
          <w:sz w:val="24"/>
        </w:rPr>
      </w:pPr>
      <m:oMath>
        <m:d>
          <m:dPr>
            <m:begChr m:val="{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 xml:space="preserve">y </m:t>
            </m:r>
          </m:e>
        </m:d>
        <m:r>
          <w:rPr>
            <w:rFonts w:ascii="Cambria Math" w:hAnsi="Cambria Math"/>
            <w:sz w:val="24"/>
          </w:rPr>
          <m:t>y∈</m:t>
        </m:r>
        <m:r>
          <m:rPr>
            <m:sty m:val="bi"/>
          </m:rPr>
          <w:rPr>
            <w:rFonts w:ascii="Cambria Math" w:hAnsi="Cambria Math"/>
            <w:sz w:val="24"/>
          </w:rPr>
          <m:t>R}</m:t>
        </m:r>
      </m:oMath>
      <w:r>
        <w:rPr>
          <w:rFonts w:eastAsiaTheme="minorEastAsia"/>
          <w:b/>
          <w:sz w:val="24"/>
        </w:rPr>
        <w:tab/>
      </w:r>
      <m:oMath>
        <m:r>
          <w:rPr>
            <w:rFonts w:ascii="Cambria Math" w:eastAsiaTheme="minorEastAsia" w:hAnsi="Cambria Math"/>
            <w:sz w:val="24"/>
          </w:rPr>
          <m:t>(-∞, ∞)</m:t>
        </m:r>
      </m:oMath>
    </w:p>
    <w:p w:rsidR="00641EA6" w:rsidRDefault="00641EA6" w:rsidP="00641EA6">
      <w:pPr>
        <w:numPr>
          <w:ilvl w:val="0"/>
          <w:numId w:val="11"/>
        </w:numPr>
        <w:spacing w:after="0" w:line="240" w:lineRule="auto"/>
        <w:jc w:val="both"/>
        <w:rPr>
          <w:sz w:val="24"/>
        </w:rPr>
      </w:pPr>
      <m:oMath>
        <m:d>
          <m:dPr>
            <m:begChr m:val="{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 xml:space="preserve">k </m:t>
            </m:r>
          </m:e>
        </m:d>
        <m:r>
          <w:rPr>
            <w:rFonts w:ascii="Cambria Math" w:hAnsi="Cambria Math"/>
            <w:sz w:val="24"/>
          </w:rPr>
          <m:t>k∈</m:t>
        </m:r>
        <m:r>
          <m:rPr>
            <m:sty m:val="bi"/>
          </m:rPr>
          <w:rPr>
            <w:rFonts w:ascii="Cambria Math" w:hAnsi="Cambria Math"/>
            <w:sz w:val="24"/>
          </w:rPr>
          <m:t>R</m:t>
        </m:r>
        <m:r>
          <w:rPr>
            <w:rFonts w:ascii="Cambria Math" w:hAnsi="Cambria Math"/>
            <w:sz w:val="24"/>
          </w:rPr>
          <m:t>}</m:t>
        </m:r>
      </m:oMath>
      <w:r>
        <w:rPr>
          <w:rFonts w:eastAsiaTheme="minorEastAsia"/>
          <w:sz w:val="24"/>
        </w:rPr>
        <w:tab/>
      </w:r>
      <m:oMath>
        <m:r>
          <w:rPr>
            <w:rFonts w:ascii="Cambria Math" w:eastAsiaTheme="minorEastAsia" w:hAnsi="Cambria Math"/>
            <w:sz w:val="24"/>
          </w:rPr>
          <m:t>(-∞, ∞)</m:t>
        </m:r>
      </m:oMath>
    </w:p>
    <w:p w:rsidR="00641EA6" w:rsidRPr="00E74754" w:rsidRDefault="00641EA6" w:rsidP="00641EA6">
      <w:pPr>
        <w:numPr>
          <w:ilvl w:val="0"/>
          <w:numId w:val="11"/>
        </w:numPr>
        <w:spacing w:after="0" w:line="240" w:lineRule="auto"/>
        <w:jc w:val="both"/>
        <w:rPr>
          <w:sz w:val="24"/>
        </w:rPr>
      </w:pPr>
      <w:r w:rsidRPr="00E74754">
        <w:rPr>
          <w:sz w:val="24"/>
        </w:rPr>
        <w:t xml:space="preserve">{ </w:t>
      </w:r>
      <w:r w:rsidRPr="00E74754">
        <w:rPr>
          <w:i/>
          <w:sz w:val="24"/>
        </w:rPr>
        <w:t>n</w:t>
      </w:r>
      <w:r w:rsidRPr="00E74754">
        <w:rPr>
          <w:sz w:val="24"/>
        </w:rPr>
        <w:t xml:space="preserve"> | </w:t>
      </w:r>
      <w:r w:rsidRPr="00E74754">
        <w:rPr>
          <w:i/>
          <w:sz w:val="24"/>
        </w:rPr>
        <w:t>n</w:t>
      </w:r>
      <w:r w:rsidRPr="00E74754">
        <w:rPr>
          <w:sz w:val="24"/>
        </w:rPr>
        <w:t xml:space="preserve"> </w:t>
      </w:r>
      <w:r>
        <w:rPr>
          <w:sz w:val="24"/>
        </w:rPr>
        <w:sym w:font="Symbol" w:char="F0B3"/>
      </w:r>
      <w:r w:rsidRPr="00E74754">
        <w:rPr>
          <w:sz w:val="24"/>
        </w:rPr>
        <w:t xml:space="preserve"> 4 }</w:t>
      </w:r>
      <w:r>
        <w:rPr>
          <w:sz w:val="24"/>
        </w:rPr>
        <w:tab/>
      </w:r>
      <m:oMath>
        <m:r>
          <w:rPr>
            <w:rFonts w:ascii="Cambria Math" w:eastAsiaTheme="minorEastAsia" w:hAnsi="Cambria Math"/>
            <w:sz w:val="24"/>
          </w:rPr>
          <m:t>[4, ∞)</m:t>
        </m:r>
      </m:oMath>
    </w:p>
    <w:p w:rsidR="00641EA6" w:rsidRDefault="00641EA6" w:rsidP="00641EA6">
      <w:pPr>
        <w:numPr>
          <w:ilvl w:val="0"/>
          <w:numId w:val="11"/>
        </w:numPr>
        <w:spacing w:after="0" w:line="240" w:lineRule="auto"/>
        <w:jc w:val="both"/>
        <w:rPr>
          <w:sz w:val="24"/>
        </w:rPr>
      </w:pPr>
      <w:r>
        <w:rPr>
          <w:sz w:val="24"/>
        </w:rPr>
        <w:t xml:space="preserve">{ </w:t>
      </w:r>
      <w:r>
        <w:rPr>
          <w:i/>
          <w:sz w:val="24"/>
        </w:rPr>
        <w:t>t</w:t>
      </w:r>
      <w:r>
        <w:rPr>
          <w:sz w:val="24"/>
        </w:rPr>
        <w:t xml:space="preserve"> | </w:t>
      </w:r>
      <w:r>
        <w:rPr>
          <w:i/>
          <w:sz w:val="24"/>
        </w:rPr>
        <w:t>t</w:t>
      </w:r>
      <w:r>
        <w:rPr>
          <w:sz w:val="24"/>
        </w:rPr>
        <w:t xml:space="preserve"> </w:t>
      </w:r>
      <w:r>
        <w:rPr>
          <w:sz w:val="24"/>
        </w:rPr>
        <w:sym w:font="Symbol" w:char="F0A3"/>
      </w:r>
      <w:r>
        <w:rPr>
          <w:sz w:val="24"/>
        </w:rPr>
        <w:t xml:space="preserve"> 3 }</w:t>
      </w:r>
      <w:r>
        <w:rPr>
          <w:sz w:val="24"/>
        </w:rPr>
        <w:tab/>
      </w:r>
      <m:oMath>
        <m:r>
          <w:rPr>
            <w:rFonts w:ascii="Cambria Math" w:eastAsiaTheme="minorEastAsia" w:hAnsi="Cambria Math"/>
            <w:sz w:val="24"/>
          </w:rPr>
          <m:t>(-∞, 3]</m:t>
        </m:r>
      </m:oMath>
    </w:p>
    <w:p w:rsidR="00641EA6" w:rsidRDefault="00641EA6" w:rsidP="00641EA6">
      <w:pPr>
        <w:numPr>
          <w:ilvl w:val="0"/>
          <w:numId w:val="11"/>
        </w:numPr>
        <w:spacing w:after="0" w:line="240" w:lineRule="auto"/>
        <w:jc w:val="both"/>
        <w:rPr>
          <w:sz w:val="24"/>
        </w:rPr>
      </w:pPr>
      <w:r>
        <w:rPr>
          <w:sz w:val="24"/>
        </w:rPr>
        <w:t xml:space="preserve">{ </w:t>
      </w:r>
      <w:r>
        <w:rPr>
          <w:i/>
          <w:sz w:val="24"/>
        </w:rPr>
        <w:t>x</w:t>
      </w:r>
      <w:r>
        <w:rPr>
          <w:sz w:val="24"/>
        </w:rPr>
        <w:t xml:space="preserve"> | </w:t>
      </w:r>
      <w:r>
        <w:rPr>
          <w:i/>
          <w:sz w:val="24"/>
        </w:rPr>
        <w:t>x</w:t>
      </w:r>
      <w:r>
        <w:rPr>
          <w:sz w:val="24"/>
        </w:rPr>
        <w:t xml:space="preserve"> ≠ -2 }</w:t>
      </w:r>
      <w:r>
        <w:rPr>
          <w:sz w:val="24"/>
        </w:rPr>
        <w:tab/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-∞, -2</m:t>
            </m:r>
          </m:e>
        </m:d>
        <m:r>
          <w:rPr>
            <w:rFonts w:ascii="Cambria Math" w:eastAsiaTheme="minorEastAsia" w:hAnsi="Cambria Math"/>
            <w:sz w:val="24"/>
          </w:rPr>
          <m:t>∪(-2, ∞)</m:t>
        </m:r>
      </m:oMath>
    </w:p>
    <w:p w:rsidR="00641EA6" w:rsidRDefault="00641EA6" w:rsidP="00641EA6">
      <w:pPr>
        <w:numPr>
          <w:ilvl w:val="0"/>
          <w:numId w:val="11"/>
        </w:numPr>
        <w:spacing w:after="0" w:line="240" w:lineRule="auto"/>
        <w:jc w:val="both"/>
        <w:rPr>
          <w:sz w:val="24"/>
        </w:rPr>
      </w:pPr>
      <w:r>
        <w:rPr>
          <w:sz w:val="24"/>
        </w:rPr>
        <w:t xml:space="preserve">{ </w:t>
      </w:r>
      <w:r>
        <w:rPr>
          <w:i/>
          <w:sz w:val="24"/>
        </w:rPr>
        <w:t>r</w:t>
      </w:r>
      <w:r>
        <w:rPr>
          <w:sz w:val="24"/>
        </w:rPr>
        <w:t xml:space="preserve"> | </w:t>
      </w:r>
      <w:r>
        <w:rPr>
          <w:i/>
          <w:sz w:val="24"/>
        </w:rPr>
        <w:t>r</w:t>
      </w:r>
      <w:r>
        <w:rPr>
          <w:sz w:val="24"/>
        </w:rPr>
        <w:t xml:space="preserve"> ≠ 1 } </w:t>
      </w:r>
      <w:r>
        <w:rPr>
          <w:sz w:val="24"/>
        </w:rPr>
        <w:tab/>
      </w:r>
      <m:oMath>
        <m:r>
          <w:rPr>
            <w:rFonts w:ascii="Cambria Math" w:eastAsiaTheme="minorEastAsia" w:hAnsi="Cambria Math"/>
            <w:sz w:val="24"/>
          </w:rPr>
          <m:t>(-∞, 1) ∪(1, ∞)</m:t>
        </m:r>
      </m:oMath>
    </w:p>
    <w:p w:rsidR="00641EA6" w:rsidRDefault="00641EA6" w:rsidP="00641EA6">
      <w:pPr>
        <w:numPr>
          <w:ilvl w:val="0"/>
          <w:numId w:val="11"/>
        </w:numPr>
        <w:spacing w:after="0" w:line="240" w:lineRule="auto"/>
        <w:jc w:val="both"/>
        <w:rPr>
          <w:sz w:val="24"/>
        </w:rPr>
      </w:pPr>
      <w:r>
        <w:rPr>
          <w:sz w:val="24"/>
        </w:rPr>
        <w:t xml:space="preserve">{ </w:t>
      </w:r>
      <w:r>
        <w:rPr>
          <w:i/>
          <w:sz w:val="24"/>
        </w:rPr>
        <w:t>c</w:t>
      </w:r>
      <w:r>
        <w:rPr>
          <w:sz w:val="24"/>
        </w:rPr>
        <w:t xml:space="preserve"> | </w:t>
      </w:r>
      <w:r>
        <w:rPr>
          <w:i/>
          <w:sz w:val="24"/>
        </w:rPr>
        <w:t>c</w:t>
      </w:r>
      <w:r>
        <w:rPr>
          <w:sz w:val="24"/>
        </w:rPr>
        <w:t xml:space="preserve"> ≠ 0 or </w:t>
      </w:r>
      <w:r>
        <w:rPr>
          <w:i/>
          <w:sz w:val="24"/>
        </w:rPr>
        <w:t>c</w:t>
      </w:r>
      <w:r>
        <w:rPr>
          <w:sz w:val="24"/>
        </w:rPr>
        <w:t xml:space="preserve"> ≠ -3 }</w:t>
      </w:r>
      <w:r>
        <w:rPr>
          <w:sz w:val="24"/>
        </w:rPr>
        <w:tab/>
      </w:r>
      <m:oMath>
        <m:r>
          <w:rPr>
            <w:rFonts w:ascii="Cambria Math" w:eastAsiaTheme="minorEastAsia" w:hAnsi="Cambria Math"/>
            <w:sz w:val="24"/>
          </w:rPr>
          <m:t>(-∞, -3)∪(-3,1)∪(1, ∞)</m:t>
        </m:r>
      </m:oMath>
    </w:p>
    <w:p w:rsidR="00641EA6" w:rsidRPr="00714BCA" w:rsidRDefault="00641EA6" w:rsidP="00641EA6">
      <w:pPr>
        <w:numPr>
          <w:ilvl w:val="0"/>
          <w:numId w:val="11"/>
        </w:numPr>
        <w:spacing w:after="0" w:line="240" w:lineRule="auto"/>
        <w:jc w:val="both"/>
        <w:rPr>
          <w:sz w:val="24"/>
        </w:rPr>
      </w:pPr>
      <m:oMath>
        <m:d>
          <m:dPr>
            <m:begChr m:val="{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 xml:space="preserve">w </m:t>
            </m:r>
          </m:e>
        </m:d>
        <m:r>
          <w:rPr>
            <w:rFonts w:ascii="Cambria Math" w:hAnsi="Cambria Math"/>
            <w:sz w:val="24"/>
          </w:rPr>
          <m:t>w∈</m:t>
        </m:r>
        <m:r>
          <m:rPr>
            <m:sty m:val="bi"/>
          </m:rPr>
          <w:rPr>
            <w:rFonts w:ascii="Cambria Math" w:hAnsi="Cambria Math"/>
            <w:sz w:val="24"/>
          </w:rPr>
          <m:t>R}</m:t>
        </m:r>
      </m:oMath>
      <w:r>
        <w:rPr>
          <w:rFonts w:eastAsiaTheme="minorEastAsia"/>
          <w:b/>
          <w:sz w:val="24"/>
        </w:rPr>
        <w:tab/>
      </w:r>
      <m:oMath>
        <m:r>
          <w:rPr>
            <w:rFonts w:ascii="Cambria Math" w:eastAsiaTheme="minorEastAsia" w:hAnsi="Cambria Math"/>
            <w:sz w:val="24"/>
          </w:rPr>
          <m:t>(-∞, ∞)</m:t>
        </m:r>
      </m:oMath>
    </w:p>
    <w:p w:rsidR="00641EA6" w:rsidRDefault="00641EA6" w:rsidP="00641EA6">
      <w:pPr>
        <w:numPr>
          <w:ilvl w:val="0"/>
          <w:numId w:val="11"/>
        </w:numPr>
        <w:spacing w:after="0" w:line="240" w:lineRule="auto"/>
        <w:jc w:val="both"/>
        <w:rPr>
          <w:sz w:val="24"/>
        </w:rPr>
      </w:pPr>
      <w:r>
        <w:rPr>
          <w:sz w:val="24"/>
        </w:rPr>
        <w:t>{ x | x &gt; -3 }</w:t>
      </w:r>
      <w:r>
        <w:rPr>
          <w:sz w:val="24"/>
        </w:rPr>
        <w:tab/>
      </w:r>
      <m:oMath>
        <m:r>
          <w:rPr>
            <w:rFonts w:ascii="Cambria Math" w:eastAsiaTheme="minorEastAsia" w:hAnsi="Cambria Math"/>
            <w:sz w:val="24"/>
          </w:rPr>
          <m:t>(-3, ∞)</m:t>
        </m:r>
      </m:oMath>
    </w:p>
    <w:p w:rsidR="00641EA6" w:rsidRDefault="00641EA6" w:rsidP="00641EA6">
      <w:pPr>
        <w:numPr>
          <w:ilvl w:val="0"/>
          <w:numId w:val="11"/>
        </w:numPr>
        <w:spacing w:after="0" w:line="240" w:lineRule="auto"/>
        <w:jc w:val="both"/>
        <w:rPr>
          <w:sz w:val="24"/>
        </w:rPr>
      </w:pPr>
      <w:r>
        <w:rPr>
          <w:sz w:val="24"/>
        </w:rPr>
        <w:t xml:space="preserve">{ </w:t>
      </w:r>
      <w:r>
        <w:rPr>
          <w:i/>
          <w:sz w:val="24"/>
        </w:rPr>
        <w:t>v</w:t>
      </w:r>
      <w:r>
        <w:rPr>
          <w:sz w:val="24"/>
        </w:rPr>
        <w:t xml:space="preserve"> | </w:t>
      </w:r>
      <w:r>
        <w:rPr>
          <w:i/>
          <w:sz w:val="24"/>
        </w:rPr>
        <w:t>v</w:t>
      </w:r>
      <w:r>
        <w:rPr>
          <w:sz w:val="24"/>
        </w:rPr>
        <w:t xml:space="preserve"> </w:t>
      </w:r>
      <w:r>
        <w:rPr>
          <w:sz w:val="24"/>
        </w:rPr>
        <w:sym w:font="Symbol" w:char="F0A3"/>
      </w:r>
      <w:r>
        <w:rPr>
          <w:sz w:val="24"/>
        </w:rPr>
        <w:t xml:space="preserve"> -4 or </w:t>
      </w:r>
      <w:r>
        <w:rPr>
          <w:i/>
          <w:sz w:val="24"/>
        </w:rPr>
        <w:t>v</w:t>
      </w:r>
      <w:r>
        <w:rPr>
          <w:sz w:val="24"/>
        </w:rPr>
        <w:t xml:space="preserve"> </w:t>
      </w:r>
      <w:r>
        <w:rPr>
          <w:sz w:val="24"/>
        </w:rPr>
        <w:sym w:font="Symbol" w:char="F0B3"/>
      </w:r>
      <w:r>
        <w:rPr>
          <w:sz w:val="24"/>
        </w:rPr>
        <w:t xml:space="preserve"> 2 }</w:t>
      </w:r>
      <w:r>
        <w:rPr>
          <w:sz w:val="24"/>
        </w:rPr>
        <w:tab/>
      </w:r>
      <m:oMath>
        <m:r>
          <w:rPr>
            <w:rFonts w:ascii="Cambria Math" w:eastAsiaTheme="minorEastAsia" w:hAnsi="Cambria Math"/>
            <w:sz w:val="24"/>
          </w:rPr>
          <m:t>(-∞, -4]∪[2, ∞)</m:t>
        </m:r>
      </m:oMath>
    </w:p>
    <w:p w:rsidR="00641EA6" w:rsidRDefault="00641EA6" w:rsidP="00641EA6">
      <w:pPr>
        <w:numPr>
          <w:ilvl w:val="0"/>
          <w:numId w:val="11"/>
        </w:numPr>
        <w:spacing w:after="0" w:line="240" w:lineRule="auto"/>
        <w:jc w:val="both"/>
        <w:rPr>
          <w:sz w:val="24"/>
        </w:rPr>
      </w:pPr>
      <w:r>
        <w:rPr>
          <w:sz w:val="24"/>
        </w:rPr>
        <w:t xml:space="preserve">{ </w:t>
      </w:r>
      <w:r>
        <w:rPr>
          <w:i/>
          <w:sz w:val="24"/>
        </w:rPr>
        <w:t>t</w:t>
      </w:r>
      <w:r>
        <w:rPr>
          <w:sz w:val="24"/>
        </w:rPr>
        <w:t xml:space="preserve"> | </w:t>
      </w:r>
      <w:r>
        <w:rPr>
          <w:i/>
          <w:sz w:val="24"/>
        </w:rPr>
        <w:t>t</w:t>
      </w:r>
      <w:r>
        <w:rPr>
          <w:sz w:val="24"/>
        </w:rPr>
        <w:t xml:space="preserve"> &lt; -1 or </w:t>
      </w:r>
      <w:r>
        <w:rPr>
          <w:i/>
          <w:sz w:val="24"/>
        </w:rPr>
        <w:t>t</w:t>
      </w:r>
      <w:r>
        <w:rPr>
          <w:sz w:val="24"/>
        </w:rPr>
        <w:t xml:space="preserve"> </w:t>
      </w:r>
      <w:r>
        <w:rPr>
          <w:sz w:val="24"/>
        </w:rPr>
        <w:sym w:font="Symbol" w:char="F0B3"/>
      </w:r>
      <w:r>
        <w:rPr>
          <w:sz w:val="24"/>
        </w:rPr>
        <w:t xml:space="preserve"> 0 }</w:t>
      </w:r>
      <w:r>
        <w:rPr>
          <w:sz w:val="24"/>
        </w:rPr>
        <w:tab/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-∞, -1</m:t>
            </m:r>
          </m:e>
        </m:d>
        <m:r>
          <w:rPr>
            <w:rFonts w:ascii="Cambria Math" w:eastAsiaTheme="minorEastAsia" w:hAnsi="Cambria Math"/>
            <w:sz w:val="24"/>
          </w:rPr>
          <m:t>∪[0, ∞)</m:t>
        </m:r>
      </m:oMath>
    </w:p>
    <w:p w:rsidR="00641EA6" w:rsidRDefault="00641EA6" w:rsidP="00641EA6">
      <w:pPr>
        <w:numPr>
          <w:ilvl w:val="0"/>
          <w:numId w:val="11"/>
        </w:numPr>
        <w:spacing w:after="0" w:line="240" w:lineRule="auto"/>
        <w:jc w:val="both"/>
        <w:rPr>
          <w:sz w:val="24"/>
        </w:rPr>
      </w:pPr>
      <w:r>
        <w:rPr>
          <w:sz w:val="24"/>
        </w:rPr>
        <w:t xml:space="preserve">{ </w:t>
      </w:r>
      <w:r>
        <w:rPr>
          <w:i/>
          <w:sz w:val="24"/>
        </w:rPr>
        <w:t>y</w:t>
      </w:r>
      <w:r>
        <w:rPr>
          <w:sz w:val="24"/>
        </w:rPr>
        <w:t xml:space="preserve"> | </w:t>
      </w:r>
      <w:r>
        <w:rPr>
          <w:i/>
          <w:sz w:val="24"/>
        </w:rPr>
        <w:t>y</w:t>
      </w:r>
      <w:r>
        <w:rPr>
          <w:sz w:val="24"/>
        </w:rPr>
        <w:t xml:space="preserve"> &gt; 0 }</w:t>
      </w:r>
      <w:r>
        <w:rPr>
          <w:sz w:val="24"/>
        </w:rPr>
        <w:tab/>
      </w:r>
      <m:oMath>
        <m:r>
          <w:rPr>
            <w:rFonts w:ascii="Cambria Math" w:eastAsiaTheme="minorEastAsia" w:hAnsi="Cambria Math"/>
            <w:sz w:val="24"/>
          </w:rPr>
          <m:t>(0, ∞)</m:t>
        </m:r>
      </m:oMath>
    </w:p>
    <w:p w:rsidR="00641EA6" w:rsidRDefault="00641EA6" w:rsidP="00641EA6">
      <w:pPr>
        <w:spacing w:after="0" w:line="240" w:lineRule="auto"/>
        <w:jc w:val="both"/>
        <w:rPr>
          <w:sz w:val="24"/>
        </w:rPr>
      </w:pPr>
    </w:p>
    <w:p w:rsidR="00641EA6" w:rsidRDefault="00641EA6" w:rsidP="00641EA6">
      <w:pPr>
        <w:rPr>
          <w:sz w:val="28"/>
        </w:rPr>
      </w:pPr>
      <w:r>
        <w:rPr>
          <w:sz w:val="28"/>
        </w:rPr>
        <w:br w:type="page"/>
      </w:r>
    </w:p>
    <w:p w:rsidR="00641EA6" w:rsidRPr="00506478" w:rsidRDefault="00641EA6" w:rsidP="00641EA6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641EA6" w:rsidRDefault="00641EA6" w:rsidP="00641EA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Unit 3 Answer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641EA6" w:rsidRPr="00CE3F2F" w:rsidRDefault="00641EA6" w:rsidP="00641EA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 xml:space="preserve"> </w:t>
      </w:r>
    </w:p>
    <w:p w:rsidR="00641EA6" w:rsidRDefault="00641EA6" w:rsidP="00641EA6">
      <w:pPr>
        <w:pStyle w:val="Header"/>
      </w:pPr>
    </w:p>
    <w:p w:rsidR="00641EA6" w:rsidRPr="00480C30" w:rsidRDefault="00641EA6" w:rsidP="00641EA6">
      <w:pPr>
        <w:jc w:val="both"/>
        <w:rPr>
          <w:sz w:val="28"/>
        </w:rPr>
      </w:pPr>
      <w:r w:rsidRPr="00480C30">
        <w:rPr>
          <w:sz w:val="28"/>
        </w:rPr>
        <w:t>Lesson 3.4 Linear Functions</w:t>
      </w:r>
    </w:p>
    <w:p w:rsidR="00641EA6" w:rsidRDefault="00641EA6" w:rsidP="00641EA6">
      <w:pPr>
        <w:jc w:val="both"/>
        <w:rPr>
          <w:b/>
        </w:rPr>
      </w:pPr>
      <w:r w:rsidRPr="00480C30">
        <w:rPr>
          <w:b/>
        </w:rPr>
        <w:t>PRACTICE SET A</w:t>
      </w:r>
    </w:p>
    <w:p w:rsidR="00641EA6" w:rsidRDefault="00641EA6" w:rsidP="00641EA6">
      <w:pPr>
        <w:jc w:val="both"/>
      </w:pPr>
      <w:r>
        <w:rPr>
          <w:noProof/>
        </w:rPr>
        <w:drawing>
          <wp:inline distT="0" distB="0" distL="0" distR="0" wp14:anchorId="216E303F" wp14:editId="1B3DB243">
            <wp:extent cx="4275117" cy="3135232"/>
            <wp:effectExtent l="0" t="0" r="0" b="8255"/>
            <wp:docPr id="678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8216" cy="313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EA6" w:rsidRDefault="00641EA6" w:rsidP="00641EA6">
      <w:pPr>
        <w:jc w:val="both"/>
      </w:pPr>
      <w:r>
        <w:rPr>
          <w:noProof/>
        </w:rPr>
        <w:drawing>
          <wp:inline distT="0" distB="0" distL="0" distR="0" wp14:anchorId="11D8BD45" wp14:editId="42E1CA52">
            <wp:extent cx="4417620" cy="3648253"/>
            <wp:effectExtent l="0" t="0" r="2540" b="0"/>
            <wp:docPr id="679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2554" cy="3652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EA6" w:rsidRPr="00506478" w:rsidRDefault="00641EA6" w:rsidP="00641EA6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641EA6" w:rsidRDefault="00641EA6" w:rsidP="00641EA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Unit 3 Answer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641EA6" w:rsidRPr="00CE3F2F" w:rsidRDefault="00641EA6" w:rsidP="00641EA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 xml:space="preserve"> </w:t>
      </w:r>
    </w:p>
    <w:p w:rsidR="00641EA6" w:rsidRDefault="00641EA6" w:rsidP="00641EA6">
      <w:pPr>
        <w:pStyle w:val="Header"/>
      </w:pPr>
    </w:p>
    <w:p w:rsidR="00641EA6" w:rsidRDefault="00641EA6" w:rsidP="00641EA6">
      <w:pPr>
        <w:rPr>
          <w:b/>
        </w:rPr>
      </w:pPr>
      <w:r>
        <w:rPr>
          <w:b/>
        </w:rPr>
        <w:t>PRACTICE SET B</w:t>
      </w:r>
      <w:r>
        <w:br/>
      </w:r>
      <w:r>
        <w:rPr>
          <w:noProof/>
        </w:rPr>
        <w:drawing>
          <wp:inline distT="0" distB="0" distL="0" distR="0" wp14:anchorId="19EAE2C6" wp14:editId="630A9307">
            <wp:extent cx="4405917" cy="5367647"/>
            <wp:effectExtent l="0" t="0" r="0" b="5080"/>
            <wp:docPr id="680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7583" cy="5369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EA6" w:rsidRDefault="00641EA6" w:rsidP="00641EA6">
      <w:pPr>
        <w:rPr>
          <w:b/>
        </w:rPr>
      </w:pPr>
      <w:r>
        <w:rPr>
          <w:b/>
        </w:rPr>
        <w:t>PRACTICE SET C</w:t>
      </w:r>
      <w:r>
        <w:rPr>
          <w:b/>
        </w:rPr>
        <w:br/>
      </w:r>
      <w:r>
        <w:rPr>
          <w:noProof/>
        </w:rPr>
        <w:drawing>
          <wp:inline distT="0" distB="0" distL="0" distR="0" wp14:anchorId="43591E23" wp14:editId="4CE5FFFA">
            <wp:extent cx="4986655" cy="1690370"/>
            <wp:effectExtent l="0" t="0" r="4445" b="5080"/>
            <wp:docPr id="681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6655" cy="169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EA6" w:rsidRPr="00506478" w:rsidRDefault="00641EA6" w:rsidP="00641EA6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641EA6" w:rsidRDefault="00641EA6" w:rsidP="00641EA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Unit 3 Answer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641EA6" w:rsidRPr="00CE3F2F" w:rsidRDefault="00641EA6" w:rsidP="00641EA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 xml:space="preserve"> </w:t>
      </w:r>
    </w:p>
    <w:p w:rsidR="00641EA6" w:rsidRDefault="00641EA6" w:rsidP="00641EA6">
      <w:pPr>
        <w:pStyle w:val="Header"/>
      </w:pPr>
    </w:p>
    <w:p w:rsidR="00641EA6" w:rsidRPr="00017615" w:rsidRDefault="00641EA6" w:rsidP="00641EA6">
      <w:pPr>
        <w:rPr>
          <w:sz w:val="28"/>
        </w:rPr>
      </w:pPr>
      <w:r w:rsidRPr="00017615">
        <w:rPr>
          <w:sz w:val="28"/>
        </w:rPr>
        <w:t>Lesson 3.5 Quadratic Functions</w:t>
      </w:r>
    </w:p>
    <w:p w:rsidR="00641EA6" w:rsidRDefault="00641EA6" w:rsidP="00641EA6">
      <w:r>
        <w:rPr>
          <w:b/>
        </w:rPr>
        <w:t>PRACTICE SET 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28"/>
        <w:gridCol w:w="258"/>
        <w:gridCol w:w="2442"/>
        <w:gridCol w:w="268"/>
        <w:gridCol w:w="2474"/>
        <w:gridCol w:w="236"/>
        <w:gridCol w:w="2474"/>
        <w:gridCol w:w="236"/>
      </w:tblGrid>
      <w:tr w:rsidR="00641EA6" w:rsidTr="00641EA6">
        <w:tc>
          <w:tcPr>
            <w:tcW w:w="2628" w:type="dxa"/>
          </w:tcPr>
          <w:p w:rsidR="00641EA6" w:rsidRDefault="00641EA6" w:rsidP="00641EA6">
            <w:pPr>
              <w:pStyle w:val="ListParagraph"/>
              <w:numPr>
                <w:ilvl w:val="0"/>
                <w:numId w:val="12"/>
              </w:numPr>
            </w:pPr>
            <w:r>
              <w:t>(4, -55)</w:t>
            </w:r>
          </w:p>
        </w:tc>
        <w:tc>
          <w:tcPr>
            <w:tcW w:w="258" w:type="dxa"/>
          </w:tcPr>
          <w:p w:rsidR="00641EA6" w:rsidRDefault="00641EA6" w:rsidP="00641EA6">
            <w:pPr>
              <w:pStyle w:val="ListParagraph"/>
              <w:numPr>
                <w:ilvl w:val="0"/>
                <w:numId w:val="12"/>
              </w:numPr>
            </w:pPr>
          </w:p>
        </w:tc>
        <w:tc>
          <w:tcPr>
            <w:tcW w:w="2442" w:type="dxa"/>
          </w:tcPr>
          <w:p w:rsidR="00641EA6" w:rsidRDefault="00641EA6" w:rsidP="00641EA6">
            <w:pPr>
              <w:pStyle w:val="ListParagraph"/>
              <w:numPr>
                <w:ilvl w:val="0"/>
                <w:numId w:val="12"/>
              </w:numPr>
            </w:pPr>
            <w:r>
              <w:t>(-2, 18)</w:t>
            </w:r>
          </w:p>
        </w:tc>
        <w:tc>
          <w:tcPr>
            <w:tcW w:w="268" w:type="dxa"/>
          </w:tcPr>
          <w:p w:rsidR="00641EA6" w:rsidRDefault="00641EA6" w:rsidP="00641EA6">
            <w:pPr>
              <w:pStyle w:val="ListParagraph"/>
              <w:numPr>
                <w:ilvl w:val="0"/>
                <w:numId w:val="12"/>
              </w:numPr>
            </w:pPr>
          </w:p>
        </w:tc>
        <w:tc>
          <w:tcPr>
            <w:tcW w:w="2474" w:type="dxa"/>
          </w:tcPr>
          <w:p w:rsidR="00641EA6" w:rsidRDefault="00641EA6" w:rsidP="00641EA6">
            <w:pPr>
              <w:pStyle w:val="ListParagraph"/>
              <w:numPr>
                <w:ilvl w:val="0"/>
                <w:numId w:val="12"/>
              </w:numPr>
            </w:pPr>
            <w:r>
              <w:t>(4, -63)</w:t>
            </w:r>
          </w:p>
        </w:tc>
        <w:tc>
          <w:tcPr>
            <w:tcW w:w="2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2"/>
              </w:numPr>
            </w:pPr>
          </w:p>
        </w:tc>
        <w:tc>
          <w:tcPr>
            <w:tcW w:w="2474" w:type="dxa"/>
          </w:tcPr>
          <w:p w:rsidR="00641EA6" w:rsidRDefault="00641EA6" w:rsidP="00641EA6">
            <w:pPr>
              <w:pStyle w:val="ListParagraph"/>
              <w:numPr>
                <w:ilvl w:val="0"/>
                <w:numId w:val="12"/>
              </w:numPr>
            </w:pPr>
            <w:r>
              <w:t>(1, 3)</w:t>
            </w:r>
          </w:p>
        </w:tc>
        <w:tc>
          <w:tcPr>
            <w:tcW w:w="2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2"/>
              </w:numPr>
            </w:pPr>
          </w:p>
        </w:tc>
      </w:tr>
      <w:tr w:rsidR="00641EA6" w:rsidTr="004660B0">
        <w:tc>
          <w:tcPr>
            <w:tcW w:w="2628" w:type="dxa"/>
          </w:tcPr>
          <w:p w:rsidR="00641EA6" w:rsidRDefault="00641EA6" w:rsidP="00641EA6">
            <w:pPr>
              <w:pStyle w:val="ListParagraph"/>
              <w:numPr>
                <w:ilvl w:val="0"/>
                <w:numId w:val="12"/>
              </w:numPr>
            </w:pP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, 4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oMath>
          </w:p>
        </w:tc>
        <w:tc>
          <w:tcPr>
            <w:tcW w:w="258" w:type="dxa"/>
          </w:tcPr>
          <w:p w:rsidR="00641EA6" w:rsidRDefault="00641EA6" w:rsidP="00641EA6">
            <w:pPr>
              <w:pStyle w:val="ListParagraph"/>
              <w:numPr>
                <w:ilvl w:val="0"/>
                <w:numId w:val="12"/>
              </w:numPr>
            </w:pPr>
          </w:p>
        </w:tc>
        <w:tc>
          <w:tcPr>
            <w:tcW w:w="2442" w:type="dxa"/>
          </w:tcPr>
          <w:p w:rsidR="00641EA6" w:rsidRDefault="00641EA6" w:rsidP="004660B0"/>
        </w:tc>
        <w:tc>
          <w:tcPr>
            <w:tcW w:w="268" w:type="dxa"/>
          </w:tcPr>
          <w:p w:rsidR="00641EA6" w:rsidRDefault="00641EA6" w:rsidP="004660B0"/>
        </w:tc>
        <w:tc>
          <w:tcPr>
            <w:tcW w:w="2474" w:type="dxa"/>
          </w:tcPr>
          <w:p w:rsidR="00641EA6" w:rsidRDefault="00641EA6" w:rsidP="004660B0">
            <w:pPr>
              <w:ind w:left="360"/>
            </w:pPr>
          </w:p>
        </w:tc>
        <w:tc>
          <w:tcPr>
            <w:tcW w:w="236" w:type="dxa"/>
          </w:tcPr>
          <w:p w:rsidR="00641EA6" w:rsidRDefault="00641EA6" w:rsidP="004660B0"/>
        </w:tc>
        <w:tc>
          <w:tcPr>
            <w:tcW w:w="2474" w:type="dxa"/>
          </w:tcPr>
          <w:p w:rsidR="00641EA6" w:rsidRDefault="00641EA6" w:rsidP="004660B0"/>
        </w:tc>
        <w:tc>
          <w:tcPr>
            <w:tcW w:w="2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2"/>
              </w:numPr>
            </w:pPr>
          </w:p>
        </w:tc>
      </w:tr>
      <w:tr w:rsidR="00641EA6" w:rsidTr="004660B0">
        <w:tc>
          <w:tcPr>
            <w:tcW w:w="2628" w:type="dxa"/>
          </w:tcPr>
          <w:p w:rsidR="00641EA6" w:rsidRPr="00F067AA" w:rsidRDefault="00641EA6" w:rsidP="00641EA6">
            <w:pPr>
              <w:pStyle w:val="ListParagraph"/>
              <w:numPr>
                <w:ilvl w:val="0"/>
                <w:numId w:val="13"/>
              </w:numPr>
              <w:rPr>
                <w:rFonts w:ascii="Calibri" w:eastAsia="Calibri" w:hAnsi="Calibri"/>
              </w:rPr>
            </w:pPr>
            <w:r w:rsidRPr="00F067AA">
              <w:rPr>
                <w:rFonts w:ascii="Calibri" w:eastAsia="Calibri" w:hAnsi="Calibri"/>
              </w:rPr>
              <w:t>(4, 6)</w:t>
            </w:r>
          </w:p>
        </w:tc>
        <w:tc>
          <w:tcPr>
            <w:tcW w:w="258" w:type="dxa"/>
          </w:tcPr>
          <w:p w:rsidR="00641EA6" w:rsidRDefault="00641EA6" w:rsidP="00641EA6">
            <w:pPr>
              <w:pStyle w:val="ListParagraph"/>
              <w:numPr>
                <w:ilvl w:val="0"/>
                <w:numId w:val="13"/>
              </w:numPr>
            </w:pPr>
          </w:p>
        </w:tc>
        <w:tc>
          <w:tcPr>
            <w:tcW w:w="2442" w:type="dxa"/>
          </w:tcPr>
          <w:p w:rsidR="00641EA6" w:rsidRDefault="00641EA6" w:rsidP="00641EA6">
            <w:pPr>
              <w:pStyle w:val="ListParagraph"/>
              <w:numPr>
                <w:ilvl w:val="0"/>
                <w:numId w:val="13"/>
              </w:numPr>
            </w:pPr>
            <w:r>
              <w:t>(-7, -4)</w:t>
            </w:r>
          </w:p>
        </w:tc>
        <w:tc>
          <w:tcPr>
            <w:tcW w:w="268" w:type="dxa"/>
          </w:tcPr>
          <w:p w:rsidR="00641EA6" w:rsidRDefault="00641EA6" w:rsidP="00641EA6">
            <w:pPr>
              <w:pStyle w:val="ListParagraph"/>
              <w:numPr>
                <w:ilvl w:val="0"/>
                <w:numId w:val="13"/>
              </w:numPr>
            </w:pPr>
          </w:p>
        </w:tc>
        <w:tc>
          <w:tcPr>
            <w:tcW w:w="2474" w:type="dxa"/>
          </w:tcPr>
          <w:p w:rsidR="00641EA6" w:rsidRDefault="00641EA6" w:rsidP="00641EA6">
            <w:pPr>
              <w:pStyle w:val="ListParagraph"/>
              <w:numPr>
                <w:ilvl w:val="0"/>
                <w:numId w:val="13"/>
              </w:numPr>
            </w:pPr>
            <w:r>
              <w:t>(11, -3)</w:t>
            </w:r>
          </w:p>
        </w:tc>
        <w:tc>
          <w:tcPr>
            <w:tcW w:w="2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3"/>
              </w:numPr>
            </w:pPr>
          </w:p>
        </w:tc>
        <w:tc>
          <w:tcPr>
            <w:tcW w:w="2474" w:type="dxa"/>
          </w:tcPr>
          <w:p w:rsidR="00641EA6" w:rsidRDefault="00641EA6" w:rsidP="00641EA6">
            <w:pPr>
              <w:pStyle w:val="ListParagraph"/>
              <w:numPr>
                <w:ilvl w:val="0"/>
                <w:numId w:val="13"/>
              </w:numPr>
            </w:pPr>
            <w:r>
              <w:t>(8, -10)</w:t>
            </w:r>
          </w:p>
        </w:tc>
        <w:tc>
          <w:tcPr>
            <w:tcW w:w="2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3"/>
              </w:numPr>
            </w:pPr>
          </w:p>
        </w:tc>
      </w:tr>
      <w:tr w:rsidR="00641EA6" w:rsidTr="004660B0">
        <w:tc>
          <w:tcPr>
            <w:tcW w:w="2628" w:type="dxa"/>
          </w:tcPr>
          <w:p w:rsidR="00641EA6" w:rsidRPr="00F067AA" w:rsidRDefault="00641EA6" w:rsidP="00641EA6">
            <w:pPr>
              <w:pStyle w:val="ListParagraph"/>
              <w:numPr>
                <w:ilvl w:val="0"/>
                <w:numId w:val="13"/>
              </w:numPr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>(6.97, -9.24)</w:t>
            </w:r>
          </w:p>
        </w:tc>
        <w:tc>
          <w:tcPr>
            <w:tcW w:w="258" w:type="dxa"/>
          </w:tcPr>
          <w:p w:rsidR="00641EA6" w:rsidRDefault="00641EA6" w:rsidP="00641EA6">
            <w:pPr>
              <w:pStyle w:val="ListParagraph"/>
              <w:numPr>
                <w:ilvl w:val="0"/>
                <w:numId w:val="13"/>
              </w:numPr>
            </w:pPr>
          </w:p>
        </w:tc>
        <w:tc>
          <w:tcPr>
            <w:tcW w:w="2442" w:type="dxa"/>
          </w:tcPr>
          <w:p w:rsidR="00641EA6" w:rsidRDefault="00641EA6" w:rsidP="004660B0"/>
        </w:tc>
        <w:tc>
          <w:tcPr>
            <w:tcW w:w="268" w:type="dxa"/>
          </w:tcPr>
          <w:p w:rsidR="00641EA6" w:rsidRDefault="00641EA6" w:rsidP="004660B0">
            <w:pPr>
              <w:pStyle w:val="ListParagraph"/>
            </w:pPr>
          </w:p>
        </w:tc>
        <w:tc>
          <w:tcPr>
            <w:tcW w:w="2474" w:type="dxa"/>
          </w:tcPr>
          <w:p w:rsidR="00641EA6" w:rsidRDefault="00641EA6" w:rsidP="004660B0">
            <w:pPr>
              <w:pStyle w:val="ListParagraph"/>
            </w:pPr>
          </w:p>
        </w:tc>
        <w:tc>
          <w:tcPr>
            <w:tcW w:w="236" w:type="dxa"/>
          </w:tcPr>
          <w:p w:rsidR="00641EA6" w:rsidRDefault="00641EA6" w:rsidP="004660B0">
            <w:pPr>
              <w:pStyle w:val="ListParagraph"/>
            </w:pPr>
          </w:p>
        </w:tc>
        <w:tc>
          <w:tcPr>
            <w:tcW w:w="2474" w:type="dxa"/>
          </w:tcPr>
          <w:p w:rsidR="00641EA6" w:rsidRDefault="00641EA6" w:rsidP="004660B0">
            <w:pPr>
              <w:pStyle w:val="ListParagraph"/>
            </w:pPr>
          </w:p>
        </w:tc>
        <w:tc>
          <w:tcPr>
            <w:tcW w:w="236" w:type="dxa"/>
          </w:tcPr>
          <w:p w:rsidR="00641EA6" w:rsidRDefault="00641EA6" w:rsidP="004660B0">
            <w:pPr>
              <w:pStyle w:val="ListParagraph"/>
            </w:pPr>
          </w:p>
        </w:tc>
      </w:tr>
    </w:tbl>
    <w:p w:rsidR="00641EA6" w:rsidRDefault="00641EA6" w:rsidP="00641EA6"/>
    <w:p w:rsidR="00641EA6" w:rsidRDefault="00641EA6" w:rsidP="00641EA6">
      <w:r>
        <w:rPr>
          <w:b/>
        </w:rPr>
        <w:t>PRACTICE SET B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6"/>
        <w:gridCol w:w="236"/>
        <w:gridCol w:w="3436"/>
        <w:gridCol w:w="236"/>
        <w:gridCol w:w="3436"/>
        <w:gridCol w:w="236"/>
      </w:tblGrid>
      <w:tr w:rsidR="00641EA6" w:rsidTr="00641EA6">
        <w:tc>
          <w:tcPr>
            <w:tcW w:w="34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4"/>
              </w:numPr>
            </w:pPr>
            <w:r>
              <w:t>Maximum</w:t>
            </w:r>
            <w:r>
              <w:br/>
              <w:t xml:space="preserve">Located </w:t>
            </w:r>
            <m:oMath>
              <m:r>
                <w:rPr>
                  <w:rFonts w:ascii="Cambria Math" w:hAnsi="Cambria Math"/>
                </w:rPr>
                <m:t>x=1</m:t>
              </m:r>
            </m:oMath>
            <w:r>
              <w:rPr>
                <w:rFonts w:eastAsiaTheme="minorEastAsia"/>
              </w:rPr>
              <w:t>, Value 4</w:t>
            </w:r>
          </w:p>
        </w:tc>
        <w:tc>
          <w:tcPr>
            <w:tcW w:w="2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4"/>
              </w:numPr>
            </w:pPr>
          </w:p>
        </w:tc>
        <w:tc>
          <w:tcPr>
            <w:tcW w:w="34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4"/>
              </w:numPr>
            </w:pPr>
            <w:r>
              <w:t>Minimum</w:t>
            </w:r>
            <w:r>
              <w:br/>
              <w:t xml:space="preserve">Located </w:t>
            </w:r>
            <m:oMath>
              <m:r>
                <w:rPr>
                  <w:rFonts w:ascii="Cambria Math" w:hAnsi="Cambria Math"/>
                </w:rPr>
                <m:t>x=-6</m:t>
              </m:r>
            </m:oMath>
            <w:r>
              <w:rPr>
                <w:rFonts w:eastAsiaTheme="minorEastAsia"/>
              </w:rPr>
              <w:t>, Value -2</w:t>
            </w:r>
          </w:p>
        </w:tc>
        <w:tc>
          <w:tcPr>
            <w:tcW w:w="2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4"/>
              </w:numPr>
            </w:pPr>
          </w:p>
        </w:tc>
        <w:tc>
          <w:tcPr>
            <w:tcW w:w="34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4"/>
              </w:numPr>
            </w:pPr>
            <w:r>
              <w:t>Minimum</w:t>
            </w:r>
            <w:r>
              <w:br/>
              <w:t xml:space="preserve">Located </w:t>
            </w:r>
            <m:oMath>
              <m:r>
                <w:rPr>
                  <w:rFonts w:ascii="Cambria Math" w:hAnsi="Cambria Math"/>
                </w:rPr>
                <m:t>x=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rFonts w:eastAsiaTheme="minorEastAsia"/>
              </w:rPr>
              <w:t xml:space="preserve">, Value </w:t>
            </w:r>
            <m:oMath>
              <m:r>
                <w:rPr>
                  <w:rFonts w:ascii="Cambria Math" w:eastAsiaTheme="minorEastAsia" w:hAnsi="Cambria Math"/>
                </w:rPr>
                <m:t>5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oMath>
          </w:p>
        </w:tc>
        <w:tc>
          <w:tcPr>
            <w:tcW w:w="236" w:type="dxa"/>
          </w:tcPr>
          <w:p w:rsidR="00641EA6" w:rsidRDefault="00641EA6" w:rsidP="00641EA6">
            <w:pPr>
              <w:pStyle w:val="ListParagraph"/>
              <w:numPr>
                <w:ilvl w:val="0"/>
                <w:numId w:val="14"/>
              </w:numPr>
            </w:pPr>
          </w:p>
        </w:tc>
      </w:tr>
    </w:tbl>
    <w:p w:rsidR="00641EA6" w:rsidRDefault="00641EA6" w:rsidP="00641EA6">
      <w:r>
        <w:rPr>
          <w:b/>
        </w:rPr>
        <w:t>PRACTICE SET D</w:t>
      </w:r>
    </w:p>
    <w:p w:rsidR="00641EA6" w:rsidRDefault="00641EA6" w:rsidP="00641EA6">
      <w:r>
        <w:rPr>
          <w:noProof/>
        </w:rPr>
        <w:drawing>
          <wp:inline distT="0" distB="0" distL="0" distR="0" wp14:anchorId="5B872526" wp14:editId="6AA9082E">
            <wp:extent cx="4827270" cy="4795520"/>
            <wp:effectExtent l="0" t="0" r="0" b="5080"/>
            <wp:docPr id="682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7270" cy="479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EA6" w:rsidRDefault="00641EA6" w:rsidP="00641EA6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</w:p>
    <w:p w:rsidR="00641EA6" w:rsidRPr="00506478" w:rsidRDefault="00641EA6" w:rsidP="00641EA6">
      <w:pPr>
        <w:pStyle w:val="Header"/>
        <w:tabs>
          <w:tab w:val="clear" w:pos="9360"/>
          <w:tab w:val="right" w:pos="10800"/>
        </w:tabs>
        <w:rPr>
          <w:rFonts w:ascii="Garamond" w:hAnsi="Garamond" w:cs="Angsana New"/>
        </w:rPr>
      </w:pPr>
      <w:r w:rsidRPr="00506478">
        <w:rPr>
          <w:rFonts w:ascii="Garamond" w:hAnsi="Garamond" w:cs="Angsana New"/>
        </w:rPr>
        <w:lastRenderedPageBreak/>
        <w:t>Advanced Topics</w:t>
      </w:r>
      <w:r>
        <w:rPr>
          <w:rFonts w:ascii="Garamond" w:hAnsi="Garamond" w:cs="Angsana New"/>
        </w:rPr>
        <w:t xml:space="preserve"> in Mathematic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Name</w:t>
      </w:r>
      <w:r w:rsidRPr="00506478">
        <w:rPr>
          <w:rFonts w:ascii="Garamond" w:hAnsi="Garamond" w:cs="Angsana New"/>
        </w:rPr>
        <w:t xml:space="preserve"> _______________________________________</w:t>
      </w:r>
    </w:p>
    <w:p w:rsidR="00641EA6" w:rsidRDefault="00641EA6" w:rsidP="00641EA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  <w:sz w:val="32"/>
        </w:rPr>
        <w:t>Unit 3 Answers</w:t>
      </w:r>
      <w:r w:rsidRPr="00506478">
        <w:rPr>
          <w:rFonts w:ascii="Garamond" w:hAnsi="Garamond" w:cs="Angsana New"/>
        </w:rPr>
        <w:tab/>
      </w:r>
      <w:r w:rsidRPr="00506478">
        <w:rPr>
          <w:rFonts w:ascii="Garamond" w:hAnsi="Garamond" w:cs="Angsana New"/>
        </w:rPr>
        <w:tab/>
      </w:r>
      <w:r>
        <w:rPr>
          <w:rFonts w:ascii="Garamond" w:hAnsi="Garamond" w:cs="Angsana New"/>
        </w:rPr>
        <w:t>Date</w:t>
      </w:r>
      <w:r w:rsidRPr="00506478">
        <w:rPr>
          <w:rFonts w:ascii="Garamond" w:hAnsi="Garamond" w:cs="Angsana New"/>
        </w:rPr>
        <w:t xml:space="preserve"> _____________________</w:t>
      </w:r>
    </w:p>
    <w:p w:rsidR="00641EA6" w:rsidRPr="00CE3F2F" w:rsidRDefault="00641EA6" w:rsidP="00641EA6">
      <w:pPr>
        <w:pStyle w:val="Header"/>
        <w:pBdr>
          <w:bottom w:val="thinThickSmallGap" w:sz="24" w:space="1" w:color="auto"/>
        </w:pBdr>
        <w:tabs>
          <w:tab w:val="clear" w:pos="9360"/>
          <w:tab w:val="right" w:pos="10800"/>
        </w:tabs>
        <w:rPr>
          <w:rFonts w:ascii="Garamond" w:hAnsi="Garamond" w:cs="Angsana New"/>
        </w:rPr>
      </w:pPr>
      <w:r>
        <w:rPr>
          <w:rFonts w:ascii="Garamond" w:hAnsi="Garamond" w:cs="Angsana New"/>
        </w:rPr>
        <w:t xml:space="preserve"> </w:t>
      </w:r>
    </w:p>
    <w:p w:rsidR="00641EA6" w:rsidRDefault="00641EA6" w:rsidP="00641EA6">
      <w:pPr>
        <w:pStyle w:val="Header"/>
      </w:pPr>
    </w:p>
    <w:p w:rsidR="00641EA6" w:rsidRDefault="00641EA6" w:rsidP="00641EA6">
      <w:r>
        <w:rPr>
          <w:noProof/>
        </w:rPr>
        <w:drawing>
          <wp:inline distT="0" distB="0" distL="0" distR="0" wp14:anchorId="657F6E96" wp14:editId="64C2521F">
            <wp:extent cx="4263656" cy="2683557"/>
            <wp:effectExtent l="0" t="0" r="3810" b="2540"/>
            <wp:docPr id="683" name="Pictur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3721" cy="2683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EA6" w:rsidRDefault="00641EA6" w:rsidP="00641EA6">
      <w:r>
        <w:rPr>
          <w:noProof/>
        </w:rPr>
        <w:drawing>
          <wp:inline distT="0" distB="0" distL="0" distR="0" wp14:anchorId="4E47AF3E" wp14:editId="2F1AAC59">
            <wp:extent cx="4710430" cy="2519680"/>
            <wp:effectExtent l="0" t="0" r="0" b="0"/>
            <wp:docPr id="684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043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EA6" w:rsidRDefault="00641EA6" w:rsidP="00641EA6">
      <w:r>
        <w:rPr>
          <w:b/>
        </w:rPr>
        <w:t>PRACTICE SET C</w:t>
      </w:r>
    </w:p>
    <w:p w:rsidR="00641EA6" w:rsidRDefault="00641EA6" w:rsidP="00A91182">
      <w:pPr>
        <w:tabs>
          <w:tab w:val="left" w:pos="3420"/>
        </w:tabs>
      </w:pPr>
      <w:r>
        <w:rPr>
          <w:noProof/>
        </w:rPr>
        <w:drawing>
          <wp:inline distT="0" distB="0" distL="0" distR="0" wp14:anchorId="3EFD8C54" wp14:editId="1FFD47C9">
            <wp:extent cx="2137144" cy="1282022"/>
            <wp:effectExtent l="0" t="0" r="0" b="0"/>
            <wp:docPr id="685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636" cy="1289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6343">
        <w:t xml:space="preserve"> </w:t>
      </w:r>
      <w:r>
        <w:rPr>
          <w:noProof/>
        </w:rPr>
        <w:drawing>
          <wp:inline distT="0" distB="0" distL="0" distR="0" wp14:anchorId="52B7B89E" wp14:editId="6D3273FD">
            <wp:extent cx="1860698" cy="847498"/>
            <wp:effectExtent l="0" t="0" r="6350" b="0"/>
            <wp:docPr id="686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954" cy="84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  <w:t xml:space="preserve"> </w:t>
      </w:r>
      <w:r>
        <w:tab/>
      </w:r>
      <w:r>
        <w:rPr>
          <w:noProof/>
        </w:rPr>
        <w:drawing>
          <wp:inline distT="0" distB="0" distL="0" distR="0" wp14:anchorId="4398B502" wp14:editId="5464F08E">
            <wp:extent cx="2041451" cy="206510"/>
            <wp:effectExtent l="0" t="0" r="0" b="3175"/>
            <wp:docPr id="687" name="Pictur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843" cy="208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641EA6" w:rsidSect="002F3727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36C2" w:rsidRDefault="009636C2" w:rsidP="00AF3D76">
      <w:pPr>
        <w:spacing w:after="0" w:line="240" w:lineRule="auto"/>
      </w:pPr>
      <w:r>
        <w:separator/>
      </w:r>
    </w:p>
  </w:endnote>
  <w:endnote w:type="continuationSeparator" w:id="0">
    <w:p w:rsidR="009636C2" w:rsidRDefault="009636C2" w:rsidP="00AF3D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31815637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:rsidR="00A91182" w:rsidRDefault="00A91182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376CE" w:rsidRPr="002376CE">
          <w:rPr>
            <w:b/>
            <w:bCs/>
            <w:noProof/>
          </w:rPr>
          <w:t>31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</w:p>
    </w:sdtContent>
  </w:sdt>
  <w:p w:rsidR="00A91182" w:rsidRDefault="00A9118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36C2" w:rsidRDefault="009636C2" w:rsidP="00AF3D76">
      <w:pPr>
        <w:spacing w:after="0" w:line="240" w:lineRule="auto"/>
      </w:pPr>
      <w:r>
        <w:separator/>
      </w:r>
    </w:p>
  </w:footnote>
  <w:footnote w:type="continuationSeparator" w:id="0">
    <w:p w:rsidR="009636C2" w:rsidRDefault="009636C2" w:rsidP="00AF3D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19B7" w:rsidRDefault="00FC19B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19B7" w:rsidRPr="00C97A9A" w:rsidRDefault="00FC19B7" w:rsidP="00C97A9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155F36"/>
    <w:multiLevelType w:val="singleLevel"/>
    <w:tmpl w:val="AB0432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">
    <w:nsid w:val="13EC6F0B"/>
    <w:multiLevelType w:val="hybridMultilevel"/>
    <w:tmpl w:val="F40E73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CD3E4E"/>
    <w:multiLevelType w:val="hybridMultilevel"/>
    <w:tmpl w:val="085E7B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F52C2B"/>
    <w:multiLevelType w:val="hybridMultilevel"/>
    <w:tmpl w:val="B26451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3C345E"/>
    <w:multiLevelType w:val="hybridMultilevel"/>
    <w:tmpl w:val="932EBF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254E79"/>
    <w:multiLevelType w:val="hybridMultilevel"/>
    <w:tmpl w:val="29A402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426777"/>
    <w:multiLevelType w:val="hybridMultilevel"/>
    <w:tmpl w:val="9A96EA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7978F9"/>
    <w:multiLevelType w:val="singleLevel"/>
    <w:tmpl w:val="880248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8">
    <w:nsid w:val="4F885291"/>
    <w:multiLevelType w:val="hybridMultilevel"/>
    <w:tmpl w:val="A844D8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29282F"/>
    <w:multiLevelType w:val="hybridMultilevel"/>
    <w:tmpl w:val="9B9409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C42AB8"/>
    <w:multiLevelType w:val="hybridMultilevel"/>
    <w:tmpl w:val="1834D48C"/>
    <w:lvl w:ilvl="0" w:tplc="54EC36B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DD7B4F"/>
    <w:multiLevelType w:val="hybridMultilevel"/>
    <w:tmpl w:val="CDCE12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A91591"/>
    <w:multiLevelType w:val="hybridMultilevel"/>
    <w:tmpl w:val="C3064C5A"/>
    <w:lvl w:ilvl="0" w:tplc="54EC36B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D01113A"/>
    <w:multiLevelType w:val="hybridMultilevel"/>
    <w:tmpl w:val="18783D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3A96899"/>
    <w:multiLevelType w:val="hybridMultilevel"/>
    <w:tmpl w:val="B26451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6875C9E"/>
    <w:multiLevelType w:val="hybridMultilevel"/>
    <w:tmpl w:val="9A96EA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82441FA"/>
    <w:multiLevelType w:val="hybridMultilevel"/>
    <w:tmpl w:val="B676784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FAC3776"/>
    <w:multiLevelType w:val="hybridMultilevel"/>
    <w:tmpl w:val="ED7893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0"/>
  </w:num>
  <w:num w:numId="3">
    <w:abstractNumId w:val="13"/>
  </w:num>
  <w:num w:numId="4">
    <w:abstractNumId w:val="5"/>
  </w:num>
  <w:num w:numId="5">
    <w:abstractNumId w:val="2"/>
  </w:num>
  <w:num w:numId="6">
    <w:abstractNumId w:val="9"/>
  </w:num>
  <w:num w:numId="7">
    <w:abstractNumId w:val="0"/>
  </w:num>
  <w:num w:numId="8">
    <w:abstractNumId w:val="4"/>
  </w:num>
  <w:num w:numId="9">
    <w:abstractNumId w:val="8"/>
  </w:num>
  <w:num w:numId="10">
    <w:abstractNumId w:val="16"/>
  </w:num>
  <w:num w:numId="11">
    <w:abstractNumId w:val="7"/>
  </w:num>
  <w:num w:numId="12">
    <w:abstractNumId w:val="15"/>
  </w:num>
  <w:num w:numId="13">
    <w:abstractNumId w:val="6"/>
  </w:num>
  <w:num w:numId="14">
    <w:abstractNumId w:val="17"/>
  </w:num>
  <w:num w:numId="15">
    <w:abstractNumId w:val="11"/>
  </w:num>
  <w:num w:numId="16">
    <w:abstractNumId w:val="14"/>
  </w:num>
  <w:num w:numId="17">
    <w:abstractNumId w:val="3"/>
  </w:num>
  <w:num w:numId="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3D76"/>
    <w:rsid w:val="001161D7"/>
    <w:rsid w:val="002376CE"/>
    <w:rsid w:val="002F3727"/>
    <w:rsid w:val="004F3D75"/>
    <w:rsid w:val="005B70AD"/>
    <w:rsid w:val="005D096F"/>
    <w:rsid w:val="00641EA6"/>
    <w:rsid w:val="008741C6"/>
    <w:rsid w:val="00895FAC"/>
    <w:rsid w:val="00940468"/>
    <w:rsid w:val="009636C2"/>
    <w:rsid w:val="00A91182"/>
    <w:rsid w:val="00AF3D76"/>
    <w:rsid w:val="00B3380C"/>
    <w:rsid w:val="00C85DAA"/>
    <w:rsid w:val="00C97A9A"/>
    <w:rsid w:val="00E319C7"/>
    <w:rsid w:val="00F37354"/>
    <w:rsid w:val="00FC19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3D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3D76"/>
  </w:style>
  <w:style w:type="paragraph" w:customStyle="1" w:styleId="HGAxisName">
    <w:name w:val="HG Axis Name"/>
    <w:rsid w:val="00AF3D76"/>
    <w:pPr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0"/>
      <w:u w:val="single"/>
    </w:rPr>
  </w:style>
  <w:style w:type="paragraph" w:customStyle="1" w:styleId="HGScaleLabels">
    <w:name w:val="HG Scale Labels"/>
    <w:rsid w:val="00AF3D76"/>
    <w:pPr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0"/>
      <w:u w:val="single"/>
    </w:rPr>
  </w:style>
  <w:style w:type="table" w:styleId="TableGrid">
    <w:name w:val="Table Grid"/>
    <w:basedOn w:val="TableNormal"/>
    <w:uiPriority w:val="59"/>
    <w:rsid w:val="00AF3D7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F3D7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F3D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3D76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AF3D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3D7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3D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3D76"/>
  </w:style>
  <w:style w:type="paragraph" w:customStyle="1" w:styleId="HGAxisName">
    <w:name w:val="HG Axis Name"/>
    <w:rsid w:val="00AF3D76"/>
    <w:pPr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0"/>
      <w:u w:val="single"/>
    </w:rPr>
  </w:style>
  <w:style w:type="paragraph" w:customStyle="1" w:styleId="HGScaleLabels">
    <w:name w:val="HG Scale Labels"/>
    <w:rsid w:val="00AF3D76"/>
    <w:pPr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0"/>
      <w:u w:val="single"/>
    </w:rPr>
  </w:style>
  <w:style w:type="table" w:styleId="TableGrid">
    <w:name w:val="Table Grid"/>
    <w:basedOn w:val="TableNormal"/>
    <w:uiPriority w:val="59"/>
    <w:rsid w:val="00AF3D7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F3D7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F3D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3D76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AF3D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3D7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emf"/><Relationship Id="rId117" Type="http://schemas.openxmlformats.org/officeDocument/2006/relationships/theme" Target="theme/theme1.xml"/><Relationship Id="rId21" Type="http://schemas.openxmlformats.org/officeDocument/2006/relationships/image" Target="media/image12.emf"/><Relationship Id="rId42" Type="http://schemas.openxmlformats.org/officeDocument/2006/relationships/image" Target="media/image33.png"/><Relationship Id="rId47" Type="http://schemas.openxmlformats.org/officeDocument/2006/relationships/image" Target="media/image37.png"/><Relationship Id="rId63" Type="http://schemas.openxmlformats.org/officeDocument/2006/relationships/oleObject" Target="embeddings/oleObject7.bin"/><Relationship Id="rId68" Type="http://schemas.openxmlformats.org/officeDocument/2006/relationships/image" Target="media/image50.wmf"/><Relationship Id="rId84" Type="http://schemas.openxmlformats.org/officeDocument/2006/relationships/image" Target="media/image64.emf"/><Relationship Id="rId89" Type="http://schemas.openxmlformats.org/officeDocument/2006/relationships/image" Target="media/image69.emf"/><Relationship Id="rId112" Type="http://schemas.openxmlformats.org/officeDocument/2006/relationships/image" Target="media/image91.emf"/><Relationship Id="rId16" Type="http://schemas.openxmlformats.org/officeDocument/2006/relationships/image" Target="media/image7.emf"/><Relationship Id="rId107" Type="http://schemas.openxmlformats.org/officeDocument/2006/relationships/image" Target="media/image86.emf"/><Relationship Id="rId11" Type="http://schemas.openxmlformats.org/officeDocument/2006/relationships/image" Target="media/image4.emf"/><Relationship Id="rId24" Type="http://schemas.openxmlformats.org/officeDocument/2006/relationships/image" Target="media/image15.emf"/><Relationship Id="rId32" Type="http://schemas.openxmlformats.org/officeDocument/2006/relationships/image" Target="media/image23.emf"/><Relationship Id="rId37" Type="http://schemas.openxmlformats.org/officeDocument/2006/relationships/image" Target="media/image28.emf"/><Relationship Id="rId40" Type="http://schemas.openxmlformats.org/officeDocument/2006/relationships/image" Target="media/image31.gif"/><Relationship Id="rId45" Type="http://schemas.openxmlformats.org/officeDocument/2006/relationships/header" Target="header1.xml"/><Relationship Id="rId53" Type="http://schemas.openxmlformats.org/officeDocument/2006/relationships/oleObject" Target="embeddings/oleObject2.bin"/><Relationship Id="rId58" Type="http://schemas.openxmlformats.org/officeDocument/2006/relationships/image" Target="media/image45.wmf"/><Relationship Id="rId66" Type="http://schemas.openxmlformats.org/officeDocument/2006/relationships/image" Target="media/image49.wmf"/><Relationship Id="rId74" Type="http://schemas.openxmlformats.org/officeDocument/2006/relationships/image" Target="media/image54.emf"/><Relationship Id="rId79" Type="http://schemas.openxmlformats.org/officeDocument/2006/relationships/image" Target="media/image59.emf"/><Relationship Id="rId87" Type="http://schemas.openxmlformats.org/officeDocument/2006/relationships/image" Target="media/image67.emf"/><Relationship Id="rId102" Type="http://schemas.openxmlformats.org/officeDocument/2006/relationships/image" Target="media/image81.emf"/><Relationship Id="rId110" Type="http://schemas.openxmlformats.org/officeDocument/2006/relationships/image" Target="media/image89.emf"/><Relationship Id="rId115" Type="http://schemas.openxmlformats.org/officeDocument/2006/relationships/image" Target="media/image94.e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6.bin"/><Relationship Id="rId82" Type="http://schemas.openxmlformats.org/officeDocument/2006/relationships/image" Target="media/image62.emf"/><Relationship Id="rId90" Type="http://schemas.openxmlformats.org/officeDocument/2006/relationships/image" Target="media/image70.emf"/><Relationship Id="rId95" Type="http://schemas.openxmlformats.org/officeDocument/2006/relationships/image" Target="media/image75.emf"/><Relationship Id="rId19" Type="http://schemas.openxmlformats.org/officeDocument/2006/relationships/image" Target="media/image10.emf"/><Relationship Id="rId14" Type="http://schemas.openxmlformats.org/officeDocument/2006/relationships/footer" Target="footer1.xml"/><Relationship Id="rId22" Type="http://schemas.openxmlformats.org/officeDocument/2006/relationships/image" Target="media/image13.emf"/><Relationship Id="rId27" Type="http://schemas.openxmlformats.org/officeDocument/2006/relationships/image" Target="media/image18.emf"/><Relationship Id="rId30" Type="http://schemas.openxmlformats.org/officeDocument/2006/relationships/image" Target="media/image21.jpeg"/><Relationship Id="rId35" Type="http://schemas.openxmlformats.org/officeDocument/2006/relationships/image" Target="media/image26.emf"/><Relationship Id="rId43" Type="http://schemas.openxmlformats.org/officeDocument/2006/relationships/image" Target="media/image34.jpeg"/><Relationship Id="rId48" Type="http://schemas.openxmlformats.org/officeDocument/2006/relationships/image" Target="media/image38.emf"/><Relationship Id="rId56" Type="http://schemas.openxmlformats.org/officeDocument/2006/relationships/image" Target="media/image44.wmf"/><Relationship Id="rId64" Type="http://schemas.openxmlformats.org/officeDocument/2006/relationships/image" Target="media/image48.wmf"/><Relationship Id="rId69" Type="http://schemas.openxmlformats.org/officeDocument/2006/relationships/oleObject" Target="embeddings/oleObject10.bin"/><Relationship Id="rId77" Type="http://schemas.openxmlformats.org/officeDocument/2006/relationships/image" Target="media/image57.emf"/><Relationship Id="rId100" Type="http://schemas.openxmlformats.org/officeDocument/2006/relationships/image" Target="media/image79.emf"/><Relationship Id="rId105" Type="http://schemas.openxmlformats.org/officeDocument/2006/relationships/image" Target="media/image84.emf"/><Relationship Id="rId113" Type="http://schemas.openxmlformats.org/officeDocument/2006/relationships/image" Target="media/image92.emf"/><Relationship Id="rId8" Type="http://schemas.openxmlformats.org/officeDocument/2006/relationships/image" Target="media/image1.emf"/><Relationship Id="rId51" Type="http://schemas.openxmlformats.org/officeDocument/2006/relationships/image" Target="media/image41.emf"/><Relationship Id="rId72" Type="http://schemas.openxmlformats.org/officeDocument/2006/relationships/image" Target="media/image52.emf"/><Relationship Id="rId80" Type="http://schemas.openxmlformats.org/officeDocument/2006/relationships/image" Target="media/image60.emf"/><Relationship Id="rId85" Type="http://schemas.openxmlformats.org/officeDocument/2006/relationships/image" Target="media/image65.emf"/><Relationship Id="rId93" Type="http://schemas.openxmlformats.org/officeDocument/2006/relationships/image" Target="media/image73.emf"/><Relationship Id="rId98" Type="http://schemas.openxmlformats.org/officeDocument/2006/relationships/header" Target="header2.xml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5" Type="http://schemas.openxmlformats.org/officeDocument/2006/relationships/image" Target="media/image16.emf"/><Relationship Id="rId33" Type="http://schemas.openxmlformats.org/officeDocument/2006/relationships/image" Target="media/image24.gif"/><Relationship Id="rId38" Type="http://schemas.openxmlformats.org/officeDocument/2006/relationships/image" Target="media/image29.emf"/><Relationship Id="rId46" Type="http://schemas.openxmlformats.org/officeDocument/2006/relationships/image" Target="media/image36.jpeg"/><Relationship Id="rId59" Type="http://schemas.openxmlformats.org/officeDocument/2006/relationships/oleObject" Target="embeddings/oleObject5.bin"/><Relationship Id="rId67" Type="http://schemas.openxmlformats.org/officeDocument/2006/relationships/oleObject" Target="embeddings/oleObject9.bin"/><Relationship Id="rId103" Type="http://schemas.openxmlformats.org/officeDocument/2006/relationships/image" Target="media/image82.emf"/><Relationship Id="rId108" Type="http://schemas.openxmlformats.org/officeDocument/2006/relationships/image" Target="media/image87.emf"/><Relationship Id="rId116" Type="http://schemas.openxmlformats.org/officeDocument/2006/relationships/fontTable" Target="fontTable.xml"/><Relationship Id="rId20" Type="http://schemas.openxmlformats.org/officeDocument/2006/relationships/image" Target="media/image11.emf"/><Relationship Id="rId41" Type="http://schemas.openxmlformats.org/officeDocument/2006/relationships/image" Target="media/image32.gif"/><Relationship Id="rId54" Type="http://schemas.openxmlformats.org/officeDocument/2006/relationships/image" Target="media/image43.wmf"/><Relationship Id="rId62" Type="http://schemas.openxmlformats.org/officeDocument/2006/relationships/image" Target="media/image47.wmf"/><Relationship Id="rId70" Type="http://schemas.openxmlformats.org/officeDocument/2006/relationships/image" Target="media/image51.wmf"/><Relationship Id="rId75" Type="http://schemas.openxmlformats.org/officeDocument/2006/relationships/image" Target="media/image55.emf"/><Relationship Id="rId83" Type="http://schemas.openxmlformats.org/officeDocument/2006/relationships/image" Target="media/image63.emf"/><Relationship Id="rId88" Type="http://schemas.openxmlformats.org/officeDocument/2006/relationships/image" Target="media/image68.emf"/><Relationship Id="rId91" Type="http://schemas.openxmlformats.org/officeDocument/2006/relationships/image" Target="media/image71.emf"/><Relationship Id="rId96" Type="http://schemas.openxmlformats.org/officeDocument/2006/relationships/image" Target="media/image76.emf"/><Relationship Id="rId111" Type="http://schemas.openxmlformats.org/officeDocument/2006/relationships/image" Target="media/image90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4.emf"/><Relationship Id="rId28" Type="http://schemas.openxmlformats.org/officeDocument/2006/relationships/image" Target="media/image19.gif"/><Relationship Id="rId36" Type="http://schemas.openxmlformats.org/officeDocument/2006/relationships/image" Target="media/image27.emf"/><Relationship Id="rId49" Type="http://schemas.openxmlformats.org/officeDocument/2006/relationships/image" Target="media/image39.emf"/><Relationship Id="rId57" Type="http://schemas.openxmlformats.org/officeDocument/2006/relationships/oleObject" Target="embeddings/oleObject4.bin"/><Relationship Id="rId106" Type="http://schemas.openxmlformats.org/officeDocument/2006/relationships/image" Target="media/image85.emf"/><Relationship Id="rId114" Type="http://schemas.openxmlformats.org/officeDocument/2006/relationships/image" Target="media/image93.emf"/><Relationship Id="rId10" Type="http://schemas.openxmlformats.org/officeDocument/2006/relationships/image" Target="media/image3.emf"/><Relationship Id="rId31" Type="http://schemas.openxmlformats.org/officeDocument/2006/relationships/image" Target="media/image22.gif"/><Relationship Id="rId44" Type="http://schemas.openxmlformats.org/officeDocument/2006/relationships/image" Target="media/image35.jpeg"/><Relationship Id="rId52" Type="http://schemas.openxmlformats.org/officeDocument/2006/relationships/image" Target="media/image42.wmf"/><Relationship Id="rId60" Type="http://schemas.openxmlformats.org/officeDocument/2006/relationships/image" Target="media/image46.wmf"/><Relationship Id="rId65" Type="http://schemas.openxmlformats.org/officeDocument/2006/relationships/oleObject" Target="embeddings/oleObject8.bin"/><Relationship Id="rId73" Type="http://schemas.openxmlformats.org/officeDocument/2006/relationships/image" Target="media/image53.emf"/><Relationship Id="rId78" Type="http://schemas.openxmlformats.org/officeDocument/2006/relationships/image" Target="media/image58.emf"/><Relationship Id="rId81" Type="http://schemas.openxmlformats.org/officeDocument/2006/relationships/image" Target="media/image61.emf"/><Relationship Id="rId86" Type="http://schemas.openxmlformats.org/officeDocument/2006/relationships/image" Target="media/image66.emf"/><Relationship Id="rId94" Type="http://schemas.openxmlformats.org/officeDocument/2006/relationships/image" Target="media/image74.emf"/><Relationship Id="rId99" Type="http://schemas.openxmlformats.org/officeDocument/2006/relationships/image" Target="media/image78.emf"/><Relationship Id="rId101" Type="http://schemas.openxmlformats.org/officeDocument/2006/relationships/image" Target="media/image80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oleObject" Target="embeddings/oleObject1.bin"/><Relationship Id="rId18" Type="http://schemas.openxmlformats.org/officeDocument/2006/relationships/image" Target="media/image9.emf"/><Relationship Id="rId39" Type="http://schemas.openxmlformats.org/officeDocument/2006/relationships/image" Target="media/image30.jpeg"/><Relationship Id="rId109" Type="http://schemas.openxmlformats.org/officeDocument/2006/relationships/image" Target="media/image88.emf"/><Relationship Id="rId34" Type="http://schemas.openxmlformats.org/officeDocument/2006/relationships/image" Target="media/image25.jpeg"/><Relationship Id="rId50" Type="http://schemas.openxmlformats.org/officeDocument/2006/relationships/image" Target="media/image40.emf"/><Relationship Id="rId55" Type="http://schemas.openxmlformats.org/officeDocument/2006/relationships/oleObject" Target="embeddings/oleObject3.bin"/><Relationship Id="rId76" Type="http://schemas.openxmlformats.org/officeDocument/2006/relationships/image" Target="media/image56.emf"/><Relationship Id="rId97" Type="http://schemas.openxmlformats.org/officeDocument/2006/relationships/image" Target="media/image77.emf"/><Relationship Id="rId104" Type="http://schemas.openxmlformats.org/officeDocument/2006/relationships/image" Target="media/image83.emf"/><Relationship Id="rId7" Type="http://schemas.openxmlformats.org/officeDocument/2006/relationships/endnotes" Target="endnotes.xml"/><Relationship Id="rId71" Type="http://schemas.openxmlformats.org/officeDocument/2006/relationships/oleObject" Target="embeddings/oleObject11.bin"/><Relationship Id="rId92" Type="http://schemas.openxmlformats.org/officeDocument/2006/relationships/image" Target="media/image72.emf"/><Relationship Id="rId2" Type="http://schemas.openxmlformats.org/officeDocument/2006/relationships/styles" Target="styles.xml"/><Relationship Id="rId29" Type="http://schemas.openxmlformats.org/officeDocument/2006/relationships/image" Target="media/image20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31</Pages>
  <Words>1953</Words>
  <Characters>11138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oone County Schools</Company>
  <LinksUpToDate>false</LinksUpToDate>
  <CharactersWithSpaces>130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her, Jillian</dc:creator>
  <cp:lastModifiedBy>Maher, Jillian</cp:lastModifiedBy>
  <cp:revision>13</cp:revision>
  <dcterms:created xsi:type="dcterms:W3CDTF">2013-11-07T02:21:00Z</dcterms:created>
  <dcterms:modified xsi:type="dcterms:W3CDTF">2013-11-07T19:24:00Z</dcterms:modified>
</cp:coreProperties>
</file>